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395AFB3" w14:textId="77777777" w:rsidR="000C4295" w:rsidRDefault="000C4295" w:rsidP="000C4295">
      <w:pPr>
        <w:pStyle w:val="Psectionheading"/>
      </w:pPr>
      <w:r>
        <w:t>Multiple-choice section – choose the correct answer</w:t>
      </w:r>
    </w:p>
    <w:p w14:paraId="308237B3" w14:textId="77777777" w:rsidR="000C4295" w:rsidRDefault="000C4295" w:rsidP="000C4295">
      <w:pPr>
        <w:pStyle w:val="Pquestionheadingmc1stafterhead"/>
      </w:pPr>
      <w:r>
        <w:t>Question 1</w:t>
      </w:r>
      <w:r>
        <w:tab/>
      </w:r>
      <w:r w:rsidR="00BC7BE8">
        <w:t>[5.</w:t>
      </w:r>
      <w:r>
        <w:t>1</w:t>
      </w:r>
      <w:r w:rsidRPr="00DF7F34">
        <w:t>]</w:t>
      </w:r>
    </w:p>
    <w:p w14:paraId="0E9FA76C" w14:textId="77777777" w:rsidR="00743138" w:rsidRPr="005D5276" w:rsidRDefault="009F4BD2" w:rsidP="00DF591C">
      <w:pPr>
        <w:pStyle w:val="Pquestiontextmainstem"/>
        <w:rPr>
          <w:sz w:val="20"/>
          <w:szCs w:val="20"/>
        </w:rPr>
      </w:pPr>
      <w:r>
        <w:t>In c</w:t>
      </w:r>
      <w:r w:rsidR="00743138" w:rsidRPr="00F40BA5">
        <w:t>m</w:t>
      </w:r>
      <w:r w:rsidR="00743138" w:rsidRPr="006416BF">
        <w:rPr>
          <w:rStyle w:val="Csuperscript"/>
        </w:rPr>
        <w:t>2</w:t>
      </w:r>
      <w:r w:rsidR="00743138" w:rsidRPr="00F40BA5">
        <w:t xml:space="preserve">, the area of a rectangle of </w:t>
      </w:r>
      <w:r w:rsidR="00743138" w:rsidRPr="003D7F8F">
        <w:t xml:space="preserve">length </w:t>
      </w:r>
      <w:r w:rsidR="005D5276" w:rsidRPr="003D7F8F">
        <w:t xml:space="preserve">8 cm and width </w:t>
      </w:r>
      <w:r w:rsidR="004C6E3D" w:rsidRPr="003D7F8F">
        <w:t>10</w:t>
      </w:r>
      <w:r w:rsidR="005D5276" w:rsidRPr="003D7F8F">
        <w:t xml:space="preserve"> cm</w:t>
      </w:r>
      <w:r w:rsidR="005D5276" w:rsidRPr="00F40BA5">
        <w:t xml:space="preserve"> </w:t>
      </w:r>
      <w:r w:rsidR="00743138" w:rsidRPr="00F40BA5">
        <w:t>is:</w:t>
      </w:r>
    </w:p>
    <w:p w14:paraId="1DE68219" w14:textId="77777777" w:rsidR="00743138" w:rsidRPr="00F40BA5" w:rsidRDefault="00743138" w:rsidP="00D23CB7">
      <w:pPr>
        <w:pStyle w:val="Pquestiontextmcqoptions"/>
      </w:pPr>
      <w:r w:rsidRPr="006416BF">
        <w:rPr>
          <w:rStyle w:val="Cquestionpartlabelbold"/>
        </w:rPr>
        <w:t>A</w:t>
      </w:r>
      <w:r w:rsidR="004A34A8">
        <w:tab/>
      </w:r>
      <w:r w:rsidR="00724356">
        <w:t>18</w:t>
      </w:r>
      <w:r w:rsidR="004A34A8">
        <w:tab/>
      </w:r>
      <w:r w:rsidR="004A34A8">
        <w:tab/>
      </w:r>
      <w:r w:rsidR="004A34A8">
        <w:tab/>
      </w:r>
      <w:r w:rsidR="004A34A8">
        <w:tab/>
      </w:r>
      <w:r w:rsidR="005D5276">
        <w:tab/>
      </w:r>
      <w:r w:rsidR="004A34A8">
        <w:tab/>
      </w:r>
      <w:r w:rsidR="004A34A8">
        <w:tab/>
      </w:r>
      <w:r w:rsidRPr="006416BF">
        <w:rPr>
          <w:rStyle w:val="Cquestionpartlabelbold"/>
        </w:rPr>
        <w:t>B</w:t>
      </w:r>
      <w:r w:rsidR="004A34A8">
        <w:tab/>
      </w:r>
      <w:r w:rsidR="00724356">
        <w:t>32</w:t>
      </w:r>
      <w:r w:rsidR="004A34A8">
        <w:tab/>
      </w:r>
      <w:r w:rsidR="004A34A8">
        <w:tab/>
      </w:r>
      <w:r w:rsidR="004A34A8">
        <w:tab/>
      </w:r>
      <w:r w:rsidR="004A34A8">
        <w:tab/>
      </w:r>
      <w:r w:rsidR="004A34A8">
        <w:tab/>
      </w:r>
      <w:r w:rsidRPr="00F40BA5">
        <w:tab/>
      </w:r>
      <w:r w:rsidRPr="006416BF">
        <w:rPr>
          <w:rStyle w:val="Cquestionpartlabelbold"/>
        </w:rPr>
        <w:t>C</w:t>
      </w:r>
      <w:r w:rsidR="004A34A8">
        <w:tab/>
      </w:r>
      <w:r w:rsidR="003A6913">
        <w:t>4</w:t>
      </w:r>
      <w:r w:rsidR="00724356">
        <w:t>0</w:t>
      </w:r>
      <w:r w:rsidRPr="00F40BA5">
        <w:tab/>
      </w:r>
      <w:r w:rsidR="004A34A8">
        <w:tab/>
      </w:r>
      <w:r w:rsidR="004A34A8">
        <w:tab/>
      </w:r>
      <w:r w:rsidR="004A34A8">
        <w:tab/>
      </w:r>
      <w:r w:rsidR="004A34A8">
        <w:tab/>
      </w:r>
      <w:r w:rsidR="004A34A8">
        <w:tab/>
      </w:r>
      <w:r w:rsidRPr="006416BF">
        <w:rPr>
          <w:rStyle w:val="Cquestionpartlabelbold"/>
        </w:rPr>
        <w:t>D</w:t>
      </w:r>
      <w:r w:rsidR="004A34A8">
        <w:tab/>
      </w:r>
      <w:r w:rsidR="00724356">
        <w:t>80</w:t>
      </w:r>
    </w:p>
    <w:p w14:paraId="2F19C4D6" w14:textId="77777777" w:rsidR="000C4295" w:rsidRDefault="000C4295" w:rsidP="000C4295">
      <w:pPr>
        <w:pStyle w:val="Pquestionheadingmc"/>
      </w:pPr>
      <w:r>
        <w:t>Question 2</w:t>
      </w:r>
      <w:r>
        <w:tab/>
      </w:r>
      <w:r w:rsidR="00BC7BE8">
        <w:t>[5.</w:t>
      </w:r>
      <w:r>
        <w:t>1</w:t>
      </w:r>
      <w:r w:rsidRPr="00DF7F34">
        <w:t>]</w:t>
      </w:r>
    </w:p>
    <w:p w14:paraId="0AA111B9" w14:textId="77777777" w:rsidR="00743138" w:rsidRPr="00F40BA5" w:rsidRDefault="00DF591C" w:rsidP="00DF591C">
      <w:pPr>
        <w:pStyle w:val="Pquestiontextmainstem"/>
      </w:pPr>
      <w:r w:rsidRPr="00EC5DC0">
        <w:rPr>
          <w:sz w:val="20"/>
          <w:szCs w:val="20"/>
        </w:rPr>
        <w:t xml:space="preserve">Using </w:t>
      </w:r>
      <w:r w:rsidRPr="00EC5DC0">
        <w:rPr>
          <w:position w:val="-6"/>
          <w:sz w:val="20"/>
          <w:szCs w:val="20"/>
        </w:rPr>
        <w:object w:dxaOrig="820" w:dyaOrig="320" w14:anchorId="0494A4F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6pt;height:16.25pt" o:ole="">
            <v:imagedata r:id="rId12" o:title=""/>
          </v:shape>
          <o:OLEObject Type="Embed" ProgID="Equation.3" ShapeID="_x0000_i1025" DrawAspect="Content" ObjectID="_1538891442" r:id="rId13"/>
        </w:object>
      </w:r>
      <w:r w:rsidRPr="00EC5DC0">
        <w:rPr>
          <w:sz w:val="20"/>
          <w:szCs w:val="20"/>
        </w:rPr>
        <w:t>, the</w:t>
      </w:r>
      <w:r w:rsidR="00743138" w:rsidRPr="00F40BA5">
        <w:t xml:space="preserve"> area of a circle of </w:t>
      </w:r>
      <w:r w:rsidR="00724356">
        <w:t>radius 5</w:t>
      </w:r>
      <w:r w:rsidR="00743138" w:rsidRPr="00F40BA5">
        <w:t xml:space="preserve"> m is approximately:</w:t>
      </w:r>
    </w:p>
    <w:p w14:paraId="6031A0B9" w14:textId="77777777" w:rsidR="00743138" w:rsidRPr="00F40BA5" w:rsidRDefault="00743138" w:rsidP="00D23CB7">
      <w:pPr>
        <w:pStyle w:val="Pquestiontextmcqoptions"/>
      </w:pPr>
      <w:r w:rsidRPr="006416BF">
        <w:rPr>
          <w:rStyle w:val="Cquestionpartlabelbold"/>
        </w:rPr>
        <w:t>A</w:t>
      </w:r>
      <w:r w:rsidR="004A34A8">
        <w:tab/>
      </w:r>
      <w:r w:rsidRPr="00F40BA5">
        <w:t>3.14 m</w:t>
      </w:r>
      <w:r w:rsidRPr="006416BF">
        <w:rPr>
          <w:rStyle w:val="Csuperscript"/>
        </w:rPr>
        <w:t xml:space="preserve">2  </w:t>
      </w:r>
      <w:r w:rsidRPr="00F40BA5">
        <w:tab/>
      </w:r>
      <w:r w:rsidR="004A34A8">
        <w:tab/>
      </w:r>
      <w:r w:rsidR="004A34A8">
        <w:tab/>
      </w:r>
      <w:r w:rsidR="004A34A8">
        <w:tab/>
      </w:r>
      <w:r w:rsidR="004A34A8">
        <w:tab/>
      </w:r>
      <w:r w:rsidR="004A34A8">
        <w:tab/>
      </w:r>
      <w:r w:rsidRPr="006416BF">
        <w:rPr>
          <w:rStyle w:val="Cquestionpartlabelbold"/>
        </w:rPr>
        <w:t>B</w:t>
      </w:r>
      <w:r w:rsidR="004A34A8">
        <w:tab/>
      </w:r>
      <w:r w:rsidR="00724356" w:rsidRPr="003D7F8F">
        <w:t>78.53</w:t>
      </w:r>
      <w:r w:rsidR="00724356" w:rsidRPr="00E40BCB">
        <w:rPr>
          <w:sz w:val="20"/>
          <w:szCs w:val="20"/>
        </w:rPr>
        <w:t xml:space="preserve"> </w:t>
      </w:r>
      <w:r w:rsidRPr="00F40BA5">
        <w:t xml:space="preserve"> m</w:t>
      </w:r>
      <w:r w:rsidRPr="006416BF">
        <w:rPr>
          <w:rStyle w:val="Csuperscript"/>
        </w:rPr>
        <w:t>2</w:t>
      </w:r>
      <w:r w:rsidR="004A34A8" w:rsidRPr="006416BF">
        <w:rPr>
          <w:rStyle w:val="Csuperscript"/>
        </w:rPr>
        <w:tab/>
      </w:r>
      <w:r w:rsidR="004A34A8" w:rsidRPr="006416BF">
        <w:rPr>
          <w:rStyle w:val="Csuperscript"/>
        </w:rPr>
        <w:tab/>
      </w:r>
      <w:r w:rsidR="004A34A8" w:rsidRPr="006416BF">
        <w:rPr>
          <w:rStyle w:val="Csuperscript"/>
        </w:rPr>
        <w:tab/>
      </w:r>
      <w:r w:rsidR="004A34A8" w:rsidRPr="006416BF">
        <w:rPr>
          <w:rStyle w:val="Csuperscript"/>
        </w:rPr>
        <w:tab/>
      </w:r>
      <w:r w:rsidR="004A34A8" w:rsidRPr="006416BF">
        <w:rPr>
          <w:rStyle w:val="Csuperscript"/>
        </w:rPr>
        <w:tab/>
      </w:r>
      <w:r w:rsidRPr="006416BF">
        <w:rPr>
          <w:rStyle w:val="Cquestionpartlabelbold"/>
        </w:rPr>
        <w:t>C</w:t>
      </w:r>
      <w:r w:rsidR="004A34A8">
        <w:tab/>
      </w:r>
      <w:r w:rsidR="00724356">
        <w:t>150</w:t>
      </w:r>
      <w:r w:rsidRPr="00F40BA5">
        <w:t xml:space="preserve"> m</w:t>
      </w:r>
      <w:r w:rsidRPr="006416BF">
        <w:rPr>
          <w:rStyle w:val="Csuperscript"/>
        </w:rPr>
        <w:t xml:space="preserve">2  </w:t>
      </w:r>
      <w:r w:rsidR="004A34A8" w:rsidRPr="006416BF">
        <w:rPr>
          <w:rStyle w:val="Csuperscript"/>
        </w:rPr>
        <w:tab/>
      </w:r>
      <w:r w:rsidR="004A34A8" w:rsidRPr="006416BF">
        <w:rPr>
          <w:rStyle w:val="Csuperscript"/>
        </w:rPr>
        <w:tab/>
      </w:r>
      <w:r w:rsidR="004A34A8" w:rsidRPr="006416BF">
        <w:rPr>
          <w:rStyle w:val="Csuperscript"/>
        </w:rPr>
        <w:tab/>
      </w:r>
      <w:r w:rsidRPr="00F40BA5">
        <w:tab/>
      </w:r>
      <w:r w:rsidRPr="006416BF">
        <w:rPr>
          <w:rStyle w:val="Cquestionpartlabelbold"/>
        </w:rPr>
        <w:t>D</w:t>
      </w:r>
      <w:r w:rsidR="004A34A8">
        <w:tab/>
      </w:r>
      <w:r w:rsidRPr="00F40BA5">
        <w:t>314 m</w:t>
      </w:r>
      <w:r w:rsidRPr="006416BF">
        <w:rPr>
          <w:rStyle w:val="Csuperscript"/>
        </w:rPr>
        <w:t>2</w:t>
      </w:r>
    </w:p>
    <w:p w14:paraId="6AEFD416" w14:textId="77777777" w:rsidR="000C4295" w:rsidRDefault="000C4295" w:rsidP="000C4295">
      <w:pPr>
        <w:pStyle w:val="Pquestionheadingmc"/>
      </w:pPr>
      <w:r>
        <w:t>Question 3</w:t>
      </w:r>
      <w:r>
        <w:tab/>
      </w:r>
      <w:r w:rsidR="00BC7BE8">
        <w:t>[5.</w:t>
      </w:r>
      <w:r>
        <w:t>2</w:t>
      </w:r>
      <w:r w:rsidRPr="00DF7F34">
        <w:t>]</w:t>
      </w:r>
    </w:p>
    <w:p w14:paraId="0DA84C00" w14:textId="1DFE82D4" w:rsidR="00183420" w:rsidRDefault="00070245" w:rsidP="00724356">
      <w:pPr>
        <w:pStyle w:val="Pquestiontextmainstem"/>
      </w:pPr>
      <w:r w:rsidRPr="00EC5DC0">
        <w:t xml:space="preserve">Using </w:t>
      </w:r>
      <w:r w:rsidRPr="00EC5DC0">
        <w:rPr>
          <w:position w:val="-10"/>
        </w:rPr>
        <w:object w:dxaOrig="2400" w:dyaOrig="320" w14:anchorId="558985E0">
          <v:shape id="_x0000_i1026" type="#_x0000_t75" style="width:119.65pt;height:16.25pt" o:ole="">
            <v:imagedata r:id="rId14" o:title=""/>
          </v:shape>
          <o:OLEObject Type="Embed" ProgID="Equation.3" ShapeID="_x0000_i1026" DrawAspect="Content" ObjectID="_1538891443" r:id="rId15"/>
        </w:object>
      </w:r>
      <w:r w:rsidRPr="00EC5DC0">
        <w:t xml:space="preserve"> the surface area of </w:t>
      </w:r>
      <w:r w:rsidR="00426C00">
        <w:t>the</w:t>
      </w:r>
      <w:r w:rsidRPr="00EC5DC0">
        <w:t xml:space="preserve"> box </w:t>
      </w:r>
      <w:r w:rsidR="00183420">
        <w:t xml:space="preserve">shown </w:t>
      </w:r>
      <w:r w:rsidR="00743138" w:rsidRPr="00F40BA5">
        <w:t>is:</w:t>
      </w:r>
    </w:p>
    <w:p w14:paraId="0C786728" w14:textId="0C3F46A4" w:rsidR="00743138" w:rsidRPr="00F40BA5" w:rsidRDefault="00426C00" w:rsidP="00D23CB7">
      <w:pPr>
        <w:pStyle w:val="Pquestiontextmainstem"/>
      </w:pPr>
      <w:r>
        <w:rPr>
          <w:noProof/>
        </w:rPr>
        <w:drawing>
          <wp:inline distT="0" distB="0" distL="0" distR="0" wp14:anchorId="3215AEB0" wp14:editId="27874A6F">
            <wp:extent cx="2008632" cy="8382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M2e_10_EB_03_FBTS_01.jpg"/>
                    <pic:cNvPicPr/>
                  </pic:nvPicPr>
                  <pic:blipFill>
                    <a:blip r:embed="rId16">
                      <a:extLst>
                        <a:ext uri="{BEBA8EAE-BF5A-486C-A8C5-ECC9F3942E4B}">
                          <a14:imgProps xmlns:a14="http://schemas.microsoft.com/office/drawing/2010/main">
                            <a14:imgLayer r:embed="rId17">
                              <a14:imgEffect>
                                <a14:saturation sat="0"/>
                              </a14:imgEffect>
                            </a14:imgLayer>
                          </a14:imgProps>
                        </a:ext>
                        <a:ext uri="{28A0092B-C50C-407E-A947-70E740481C1C}">
                          <a14:useLocalDpi xmlns:a14="http://schemas.microsoft.com/office/drawing/2010/main" val="0"/>
                        </a:ext>
                      </a:extLst>
                    </a:blip>
                    <a:stretch>
                      <a:fillRect/>
                    </a:stretch>
                  </pic:blipFill>
                  <pic:spPr>
                    <a:xfrm>
                      <a:off x="0" y="0"/>
                      <a:ext cx="2008632" cy="838200"/>
                    </a:xfrm>
                    <a:prstGeom prst="rect">
                      <a:avLst/>
                    </a:prstGeom>
                  </pic:spPr>
                </pic:pic>
              </a:graphicData>
            </a:graphic>
          </wp:inline>
        </w:drawing>
      </w:r>
      <w:r w:rsidR="00183420" w:rsidRPr="00183420">
        <w:t xml:space="preserve"> </w:t>
      </w:r>
    </w:p>
    <w:p w14:paraId="021A2421" w14:textId="77777777" w:rsidR="00743138" w:rsidRPr="00F40BA5" w:rsidRDefault="00743138" w:rsidP="00D23CB7">
      <w:pPr>
        <w:pStyle w:val="Pquestiontextmcqoptions"/>
      </w:pPr>
      <w:r w:rsidRPr="006416BF">
        <w:rPr>
          <w:rStyle w:val="Cquestionpartlabelbold"/>
        </w:rPr>
        <w:t>A</w:t>
      </w:r>
      <w:r w:rsidR="004A34A8">
        <w:tab/>
      </w:r>
      <w:r w:rsidR="00724356">
        <w:t>1</w:t>
      </w:r>
      <w:r w:rsidRPr="00F40BA5">
        <w:t>2 m</w:t>
      </w:r>
      <w:r w:rsidRPr="006416BF">
        <w:rPr>
          <w:rStyle w:val="Csuperscript"/>
        </w:rPr>
        <w:t>2</w:t>
      </w:r>
      <w:r w:rsidR="004A34A8">
        <w:tab/>
      </w:r>
      <w:r w:rsidR="004A34A8">
        <w:tab/>
      </w:r>
      <w:r w:rsidR="004A34A8">
        <w:tab/>
      </w:r>
      <w:r w:rsidR="004A34A8">
        <w:tab/>
      </w:r>
      <w:r w:rsidR="004A34A8">
        <w:tab/>
      </w:r>
      <w:r w:rsidR="004A34A8">
        <w:tab/>
      </w:r>
      <w:r w:rsidRPr="006416BF">
        <w:rPr>
          <w:rStyle w:val="Cquestionpartlabelbold"/>
        </w:rPr>
        <w:t>B</w:t>
      </w:r>
      <w:r w:rsidR="004A34A8">
        <w:tab/>
      </w:r>
      <w:r w:rsidRPr="00F40BA5">
        <w:t>24 m</w:t>
      </w:r>
      <w:r w:rsidRPr="006416BF">
        <w:rPr>
          <w:rStyle w:val="Csuperscript"/>
        </w:rPr>
        <w:t>2</w:t>
      </w:r>
      <w:r w:rsidRPr="00F40BA5">
        <w:t xml:space="preserve"> </w:t>
      </w:r>
      <w:r w:rsidRPr="00F40BA5">
        <w:tab/>
      </w:r>
      <w:r w:rsidR="004A34A8">
        <w:tab/>
      </w:r>
      <w:r w:rsidR="004A34A8">
        <w:tab/>
      </w:r>
      <w:r w:rsidR="004A34A8">
        <w:tab/>
      </w:r>
      <w:r w:rsidR="004A34A8">
        <w:tab/>
      </w:r>
      <w:r w:rsidRPr="006416BF">
        <w:rPr>
          <w:rStyle w:val="Cquestionpartlabelbold"/>
        </w:rPr>
        <w:t>C</w:t>
      </w:r>
      <w:r w:rsidR="004A34A8">
        <w:tab/>
      </w:r>
      <w:r w:rsidR="00724356">
        <w:t>94</w:t>
      </w:r>
      <w:r w:rsidRPr="00F40BA5">
        <w:t xml:space="preserve"> m</w:t>
      </w:r>
      <w:r w:rsidRPr="006416BF">
        <w:rPr>
          <w:rStyle w:val="Csuperscript"/>
        </w:rPr>
        <w:t>2</w:t>
      </w:r>
      <w:r w:rsidR="004A34A8" w:rsidRPr="006416BF">
        <w:rPr>
          <w:rStyle w:val="Csuperscript"/>
        </w:rPr>
        <w:tab/>
      </w:r>
      <w:r w:rsidR="004A34A8" w:rsidRPr="006416BF">
        <w:rPr>
          <w:rStyle w:val="Csuperscript"/>
        </w:rPr>
        <w:tab/>
      </w:r>
      <w:r w:rsidR="004A34A8" w:rsidRPr="006416BF">
        <w:rPr>
          <w:rStyle w:val="Csuperscript"/>
        </w:rPr>
        <w:tab/>
      </w:r>
      <w:r w:rsidRPr="00F40BA5">
        <w:tab/>
      </w:r>
      <w:r w:rsidRPr="006416BF">
        <w:rPr>
          <w:rStyle w:val="Cquestionpartlabelbold"/>
        </w:rPr>
        <w:t>D</w:t>
      </w:r>
      <w:r w:rsidR="004A34A8">
        <w:tab/>
      </w:r>
      <w:r w:rsidR="00495083">
        <w:t>104</w:t>
      </w:r>
      <w:r w:rsidRPr="00F40BA5">
        <w:t xml:space="preserve"> m</w:t>
      </w:r>
      <w:r w:rsidRPr="006416BF">
        <w:rPr>
          <w:rStyle w:val="Csuperscript"/>
        </w:rPr>
        <w:t>2</w:t>
      </w:r>
    </w:p>
    <w:p w14:paraId="3FE8BB1D" w14:textId="77777777" w:rsidR="000C4295" w:rsidRDefault="000C4295" w:rsidP="000C4295">
      <w:pPr>
        <w:pStyle w:val="Pquestionheadingmc"/>
      </w:pPr>
      <w:r>
        <w:t>Question 4</w:t>
      </w:r>
      <w:r>
        <w:tab/>
      </w:r>
      <w:r w:rsidR="00BC7BE8">
        <w:t>[5.</w:t>
      </w:r>
      <w:r>
        <w:t>3</w:t>
      </w:r>
      <w:r w:rsidRPr="00DF7F34">
        <w:t>]</w:t>
      </w:r>
    </w:p>
    <w:p w14:paraId="5E5F190F" w14:textId="77777777" w:rsidR="00743138" w:rsidRPr="00D23CB7" w:rsidRDefault="00743672" w:rsidP="00743672">
      <w:pPr>
        <w:pStyle w:val="Pquestiontextmainstem"/>
      </w:pPr>
      <w:r w:rsidRPr="00E40BCB">
        <w:t>A jewellery box has length 10 cm, width 6 cm and height 4 cm. Its volume is:</w:t>
      </w:r>
    </w:p>
    <w:p w14:paraId="015136E9" w14:textId="77777777" w:rsidR="00743138" w:rsidRPr="006416BF" w:rsidRDefault="00743138" w:rsidP="00D23CB7">
      <w:pPr>
        <w:pStyle w:val="Pquestiontextmcqoptions"/>
        <w:rPr>
          <w:rStyle w:val="Csuperscript"/>
        </w:rPr>
      </w:pPr>
      <w:r w:rsidRPr="006416BF">
        <w:rPr>
          <w:rStyle w:val="Cquestionpartlabelbold"/>
        </w:rPr>
        <w:t>A</w:t>
      </w:r>
      <w:r w:rsidR="004A34A8">
        <w:tab/>
      </w:r>
      <w:r w:rsidRPr="00F40BA5">
        <w:t>40 cm</w:t>
      </w:r>
      <w:r w:rsidRPr="006416BF">
        <w:rPr>
          <w:rStyle w:val="Csuperscript"/>
        </w:rPr>
        <w:t>3</w:t>
      </w:r>
      <w:r w:rsidRPr="00F40BA5">
        <w:tab/>
      </w:r>
      <w:r w:rsidR="004A34A8">
        <w:tab/>
      </w:r>
      <w:r w:rsidR="004A34A8">
        <w:tab/>
      </w:r>
      <w:r w:rsidR="004A34A8">
        <w:tab/>
      </w:r>
      <w:r w:rsidRPr="00F40BA5">
        <w:tab/>
      </w:r>
      <w:r w:rsidRPr="006416BF">
        <w:rPr>
          <w:rStyle w:val="Cquestionpartlabelbold"/>
        </w:rPr>
        <w:t>B</w:t>
      </w:r>
      <w:r w:rsidR="004A34A8">
        <w:tab/>
      </w:r>
      <w:r w:rsidRPr="00F40BA5">
        <w:t>60 cm</w:t>
      </w:r>
      <w:r w:rsidRPr="006416BF">
        <w:rPr>
          <w:rStyle w:val="Csuperscript"/>
        </w:rPr>
        <w:t>3</w:t>
      </w:r>
      <w:r w:rsidRPr="00F40BA5">
        <w:t xml:space="preserve">  </w:t>
      </w:r>
      <w:r w:rsidR="004A34A8">
        <w:tab/>
      </w:r>
      <w:r w:rsidR="004A34A8">
        <w:tab/>
      </w:r>
      <w:r w:rsidR="004A34A8">
        <w:tab/>
      </w:r>
      <w:r w:rsidR="004A34A8">
        <w:tab/>
      </w:r>
      <w:r w:rsidR="004A34A8">
        <w:tab/>
      </w:r>
      <w:r w:rsidR="004A34A8">
        <w:tab/>
      </w:r>
      <w:r w:rsidRPr="006416BF">
        <w:rPr>
          <w:rStyle w:val="Cquestionpartlabelbold"/>
        </w:rPr>
        <w:t>C</w:t>
      </w:r>
      <w:r w:rsidR="004A34A8" w:rsidRPr="006416BF">
        <w:rPr>
          <w:rStyle w:val="Cquestionpartlabelbold"/>
        </w:rPr>
        <w:tab/>
      </w:r>
      <w:r w:rsidRPr="00F40BA5">
        <w:t>120 cm</w:t>
      </w:r>
      <w:r w:rsidRPr="006416BF">
        <w:rPr>
          <w:rStyle w:val="Csuperscript"/>
        </w:rPr>
        <w:t>3</w:t>
      </w:r>
      <w:r w:rsidRPr="00F40BA5">
        <w:t xml:space="preserve">  </w:t>
      </w:r>
      <w:r w:rsidRPr="00F40BA5">
        <w:tab/>
      </w:r>
      <w:r w:rsidR="004A34A8">
        <w:tab/>
      </w:r>
      <w:r w:rsidR="004A34A8">
        <w:tab/>
      </w:r>
      <w:r w:rsidRPr="006416BF">
        <w:rPr>
          <w:rStyle w:val="Cquestionpartlabelbold"/>
        </w:rPr>
        <w:t>D</w:t>
      </w:r>
      <w:r w:rsidR="004A34A8">
        <w:tab/>
      </w:r>
      <w:r w:rsidR="00743672">
        <w:t>240</w:t>
      </w:r>
      <w:r w:rsidRPr="00F40BA5">
        <w:t xml:space="preserve"> cm</w:t>
      </w:r>
      <w:r w:rsidRPr="006416BF">
        <w:rPr>
          <w:rStyle w:val="Csuperscript"/>
        </w:rPr>
        <w:t>3</w:t>
      </w:r>
    </w:p>
    <w:p w14:paraId="23B42FAF" w14:textId="30993656" w:rsidR="000C4295" w:rsidRDefault="000C4295" w:rsidP="000C4295">
      <w:pPr>
        <w:pStyle w:val="Pquestionheadingmc"/>
      </w:pPr>
      <w:r>
        <w:t>Question 5</w:t>
      </w:r>
      <w:r>
        <w:tab/>
      </w:r>
      <w:r w:rsidR="00BC7BE8">
        <w:t>[5.</w:t>
      </w:r>
      <w:r>
        <w:t>4</w:t>
      </w:r>
      <w:r w:rsidRPr="00DF7F34">
        <w:t>]</w:t>
      </w:r>
      <w:r w:rsidR="002E00EF">
        <w:t xml:space="preserve"> </w:t>
      </w:r>
      <w:r w:rsidR="002E00EF">
        <w:rPr>
          <w:highlight w:val="lightGray"/>
        </w:rPr>
        <w:t>[10A]</w:t>
      </w:r>
    </w:p>
    <w:p w14:paraId="633305DD" w14:textId="52C0FBE6" w:rsidR="00693F13" w:rsidRPr="00366885" w:rsidRDefault="00693F13" w:rsidP="00693F13">
      <w:pPr>
        <w:pStyle w:val="Pquestiontextmainstem"/>
      </w:pPr>
      <w:r w:rsidRPr="00EC5DC0">
        <w:t xml:space="preserve">The surface area of a cone of base radius </w:t>
      </w:r>
      <w:r w:rsidRPr="00EC5DC0">
        <w:rPr>
          <w:i/>
        </w:rPr>
        <w:t>r</w:t>
      </w:r>
      <w:r w:rsidRPr="00EC5DC0">
        <w:t xml:space="preserve"> and slant length </w:t>
      </w:r>
      <w:r w:rsidRPr="00EC5DC0">
        <w:rPr>
          <w:i/>
        </w:rPr>
        <w:t xml:space="preserve">s </w:t>
      </w:r>
      <w:r w:rsidRPr="00EC5DC0">
        <w:t xml:space="preserve">is given by </w:t>
      </w:r>
      <w:r w:rsidRPr="00EC5DC0">
        <w:rPr>
          <w:position w:val="-10"/>
        </w:rPr>
        <w:object w:dxaOrig="1280" w:dyaOrig="320" w14:anchorId="53B56A67">
          <v:shape id="_x0000_i1027" type="#_x0000_t75" style="width:62.85pt;height:16.25pt" o:ole="">
            <v:imagedata r:id="rId18" o:title=""/>
          </v:shape>
          <o:OLEObject Type="Embed" ProgID="Equation.DSMT4" ShapeID="_x0000_i1027" DrawAspect="Content" ObjectID="_1538891444" r:id="rId19"/>
        </w:object>
      </w:r>
      <w:r w:rsidRPr="00EC5DC0">
        <w:t xml:space="preserve">. </w:t>
      </w:r>
      <w:r w:rsidR="002E00EF">
        <w:br/>
      </w:r>
      <w:r>
        <w:t>The</w:t>
      </w:r>
      <w:r w:rsidRPr="00EC5DC0">
        <w:t xml:space="preserve"> surface area </w:t>
      </w:r>
      <w:r>
        <w:t>(in c</w:t>
      </w:r>
      <w:r w:rsidRPr="00EC5DC0">
        <w:t>m</w:t>
      </w:r>
      <w:r w:rsidRPr="007D785E">
        <w:rPr>
          <w:rStyle w:val="Csuperscript"/>
        </w:rPr>
        <w:t>2</w:t>
      </w:r>
      <w:r>
        <w:t xml:space="preserve">) </w:t>
      </w:r>
      <w:r w:rsidRPr="00EC5DC0">
        <w:t xml:space="preserve">of a cone </w:t>
      </w:r>
      <w:r w:rsidR="00DD3BB7">
        <w:t>with a radius of 6</w:t>
      </w:r>
      <w:r>
        <w:t xml:space="preserve"> cm and slant length of</w:t>
      </w:r>
      <w:r w:rsidR="00DD3BB7">
        <w:t xml:space="preserve"> 4</w:t>
      </w:r>
      <w:r w:rsidRPr="00EC5DC0">
        <w:t xml:space="preserve"> cm</w:t>
      </w:r>
      <w:r>
        <w:t xml:space="preserve"> is</w:t>
      </w:r>
      <w:r w:rsidR="00DD3BB7">
        <w:t xml:space="preserve"> closest to</w:t>
      </w:r>
      <w:r>
        <w:t>:</w:t>
      </w:r>
    </w:p>
    <w:p w14:paraId="3774DABC" w14:textId="77777777" w:rsidR="00743138" w:rsidRPr="00F40BA5" w:rsidRDefault="00743138" w:rsidP="00D23CB7">
      <w:pPr>
        <w:pStyle w:val="Pquestiontextmcqoptions"/>
      </w:pPr>
      <w:r w:rsidRPr="006416BF">
        <w:rPr>
          <w:rStyle w:val="Cquestionpartlabelbold"/>
        </w:rPr>
        <w:t>A</w:t>
      </w:r>
      <w:r w:rsidR="004A34A8">
        <w:tab/>
      </w:r>
      <w:r w:rsidR="00DD3BB7">
        <w:t>190</w:t>
      </w:r>
      <w:r w:rsidRPr="00F40BA5">
        <w:tab/>
      </w:r>
      <w:r w:rsidR="004A34A8">
        <w:tab/>
      </w:r>
      <w:r w:rsidR="004A34A8">
        <w:tab/>
      </w:r>
      <w:r w:rsidR="004A34A8">
        <w:tab/>
      </w:r>
      <w:r w:rsidR="004A34A8">
        <w:tab/>
      </w:r>
      <w:r w:rsidR="004A34A8">
        <w:tab/>
      </w:r>
      <w:r w:rsidRPr="006416BF">
        <w:rPr>
          <w:rStyle w:val="Cquestionpartlabelbold"/>
        </w:rPr>
        <w:t>B</w:t>
      </w:r>
      <w:r w:rsidR="004A34A8">
        <w:tab/>
      </w:r>
      <w:r w:rsidR="00DD3BB7">
        <w:t>244</w:t>
      </w:r>
      <w:r w:rsidRPr="00F40BA5">
        <w:tab/>
      </w:r>
      <w:r w:rsidR="009E64FF">
        <w:tab/>
      </w:r>
      <w:r w:rsidR="009E64FF">
        <w:tab/>
      </w:r>
      <w:r w:rsidR="009E64FF">
        <w:tab/>
      </w:r>
      <w:r w:rsidR="009E64FF">
        <w:tab/>
      </w:r>
      <w:r w:rsidR="00DD3BB7">
        <w:tab/>
      </w:r>
      <w:r w:rsidR="004A34A8">
        <w:tab/>
      </w:r>
      <w:r w:rsidRPr="006416BF">
        <w:rPr>
          <w:rStyle w:val="Cquestionpartlabelbold"/>
        </w:rPr>
        <w:t>C</w:t>
      </w:r>
      <w:r w:rsidR="004A34A8" w:rsidRPr="006416BF">
        <w:rPr>
          <w:rStyle w:val="Cquestionpartlabelbold"/>
        </w:rPr>
        <w:tab/>
      </w:r>
      <w:r w:rsidR="00DD3BB7">
        <w:t>525</w:t>
      </w:r>
      <w:r w:rsidR="004A34A8">
        <w:tab/>
      </w:r>
      <w:r w:rsidR="004A34A8">
        <w:tab/>
      </w:r>
      <w:r w:rsidR="004A34A8">
        <w:tab/>
      </w:r>
      <w:r w:rsidR="004A34A8">
        <w:tab/>
      </w:r>
      <w:r w:rsidRPr="00F40BA5">
        <w:tab/>
      </w:r>
      <w:r w:rsidRPr="006416BF">
        <w:rPr>
          <w:rStyle w:val="Cquestionpartlabelbold"/>
        </w:rPr>
        <w:t>D</w:t>
      </w:r>
      <w:r w:rsidR="004A34A8">
        <w:tab/>
      </w:r>
      <w:r w:rsidR="009E64FF">
        <w:t>12</w:t>
      </w:r>
      <w:r w:rsidR="00DD3BB7">
        <w:t>25</w:t>
      </w:r>
    </w:p>
    <w:p w14:paraId="18F823E8" w14:textId="508C7D9F" w:rsidR="000C4295" w:rsidRDefault="000C4295" w:rsidP="000C4295">
      <w:pPr>
        <w:pStyle w:val="Pquestionheadingmc"/>
      </w:pPr>
      <w:r>
        <w:t>Question 6</w:t>
      </w:r>
      <w:r>
        <w:tab/>
      </w:r>
      <w:r w:rsidR="00BC7BE8">
        <w:t>[5.</w:t>
      </w:r>
      <w:r>
        <w:t>4</w:t>
      </w:r>
      <w:r w:rsidRPr="00DF7F34">
        <w:t>]</w:t>
      </w:r>
      <w:r w:rsidR="002E00EF">
        <w:t xml:space="preserve"> </w:t>
      </w:r>
      <w:r w:rsidR="002E00EF">
        <w:rPr>
          <w:highlight w:val="lightGray"/>
        </w:rPr>
        <w:t>[10A]</w:t>
      </w:r>
    </w:p>
    <w:p w14:paraId="02864B4F" w14:textId="39C4FC79" w:rsidR="00743138" w:rsidRPr="00F40BA5" w:rsidRDefault="00E63A40" w:rsidP="009E64FF">
      <w:pPr>
        <w:pStyle w:val="Pquestiontextmainstem"/>
      </w:pPr>
      <w:r>
        <w:t>U</w:t>
      </w:r>
      <w:r w:rsidR="009E64FF" w:rsidRPr="009E64FF">
        <w:t>sing</w:t>
      </w:r>
      <w:r w:rsidR="009E64FF" w:rsidRPr="00EC5DC0">
        <w:rPr>
          <w:sz w:val="20"/>
          <w:szCs w:val="20"/>
        </w:rPr>
        <w:t xml:space="preserve"> </w:t>
      </w:r>
      <w:r w:rsidR="009E64FF" w:rsidRPr="00EC5DC0">
        <w:rPr>
          <w:position w:val="-6"/>
          <w:sz w:val="20"/>
          <w:szCs w:val="20"/>
        </w:rPr>
        <w:object w:dxaOrig="940" w:dyaOrig="320" w14:anchorId="71BFC1E3">
          <v:shape id="_x0000_i1028" type="#_x0000_t75" style="width:46.65pt;height:16.25pt" o:ole="">
            <v:imagedata r:id="rId20" o:title=""/>
          </v:shape>
          <o:OLEObject Type="Embed" ProgID="Equation.3" ShapeID="_x0000_i1028" DrawAspect="Content" ObjectID="_1538891445" r:id="rId21"/>
        </w:object>
      </w:r>
      <w:r w:rsidR="009E64FF" w:rsidRPr="003D7F8F">
        <w:t xml:space="preserve">, </w:t>
      </w:r>
      <w:r w:rsidR="00336001" w:rsidRPr="003D7F8F">
        <w:t>t</w:t>
      </w:r>
      <w:r w:rsidR="009E64FF" w:rsidRPr="003D7F8F">
        <w:t xml:space="preserve">he </w:t>
      </w:r>
      <w:r w:rsidR="00743138" w:rsidRPr="00F40BA5">
        <w:t>surfac</w:t>
      </w:r>
      <w:r w:rsidR="00336001">
        <w:t>e area of a sphere of diameter 5</w:t>
      </w:r>
      <w:r w:rsidR="00743138" w:rsidRPr="00F40BA5">
        <w:t xml:space="preserve"> cm is, in cm</w:t>
      </w:r>
      <w:r w:rsidR="00743138" w:rsidRPr="006416BF">
        <w:rPr>
          <w:rStyle w:val="Csuperscript"/>
        </w:rPr>
        <w:t>2</w:t>
      </w:r>
      <w:r w:rsidR="00743138" w:rsidRPr="00F40BA5">
        <w:t>:</w:t>
      </w:r>
    </w:p>
    <w:p w14:paraId="7503C8DF" w14:textId="77777777" w:rsidR="00743138" w:rsidRPr="00F40BA5" w:rsidRDefault="00743138" w:rsidP="00D23CB7">
      <w:pPr>
        <w:pStyle w:val="Pquestiontextmcqoptions"/>
      </w:pPr>
      <w:r w:rsidRPr="006416BF">
        <w:rPr>
          <w:rStyle w:val="Cquestionpartlabelbold"/>
        </w:rPr>
        <w:t>A</w:t>
      </w:r>
      <w:r w:rsidR="004A34A8">
        <w:tab/>
      </w:r>
      <w:r w:rsidR="00A13CBA">
        <w:t>125.7</w:t>
      </w:r>
      <w:r w:rsidR="004A34A8">
        <w:tab/>
      </w:r>
      <w:r w:rsidR="004A34A8">
        <w:tab/>
      </w:r>
      <w:r w:rsidR="004A34A8">
        <w:tab/>
      </w:r>
      <w:r w:rsidR="004A34A8">
        <w:tab/>
      </w:r>
      <w:r w:rsidR="004A34A8">
        <w:tab/>
      </w:r>
      <w:r w:rsidR="00A13CBA">
        <w:tab/>
      </w:r>
      <w:r w:rsidRPr="006416BF">
        <w:rPr>
          <w:rStyle w:val="Cquestionpartlabelbold"/>
        </w:rPr>
        <w:t>B</w:t>
      </w:r>
      <w:r w:rsidR="004A34A8">
        <w:tab/>
      </w:r>
      <w:r w:rsidR="00A13CBA">
        <w:t>314.16</w:t>
      </w:r>
      <w:r w:rsidR="004A34A8">
        <w:tab/>
      </w:r>
      <w:r w:rsidR="004A34A8">
        <w:tab/>
      </w:r>
      <w:r w:rsidR="004A34A8">
        <w:tab/>
      </w:r>
      <w:r w:rsidR="004A34A8">
        <w:tab/>
      </w:r>
      <w:r w:rsidR="004A34A8">
        <w:tab/>
      </w:r>
      <w:r w:rsidR="004A34A8">
        <w:tab/>
      </w:r>
      <w:r w:rsidRPr="00F40BA5">
        <w:tab/>
      </w:r>
      <w:r w:rsidRPr="006416BF">
        <w:rPr>
          <w:rStyle w:val="Cquestionpartlabelbold"/>
        </w:rPr>
        <w:t>C</w:t>
      </w:r>
      <w:r w:rsidR="004A34A8">
        <w:tab/>
      </w:r>
      <w:r w:rsidR="00A13CBA">
        <w:t>1257</w:t>
      </w:r>
      <w:r w:rsidRPr="00F40BA5">
        <w:tab/>
      </w:r>
      <w:r w:rsidR="004A34A8">
        <w:tab/>
      </w:r>
      <w:r w:rsidR="004A34A8">
        <w:tab/>
      </w:r>
      <w:r w:rsidR="004A34A8">
        <w:tab/>
      </w:r>
      <w:r w:rsidR="004A34A8">
        <w:tab/>
      </w:r>
      <w:r w:rsidRPr="006416BF">
        <w:rPr>
          <w:rStyle w:val="Cquestionpartlabelbold"/>
        </w:rPr>
        <w:t>D</w:t>
      </w:r>
      <w:r w:rsidR="004A34A8">
        <w:tab/>
      </w:r>
      <w:r w:rsidR="00A13CBA">
        <w:t>3141.6</w:t>
      </w:r>
    </w:p>
    <w:p w14:paraId="2D3E158A" w14:textId="38BC249D" w:rsidR="000C4295" w:rsidRDefault="000C4295" w:rsidP="000C4295">
      <w:pPr>
        <w:pStyle w:val="Pquestionheadingmc"/>
      </w:pPr>
      <w:r>
        <w:t>Question 7</w:t>
      </w:r>
      <w:r>
        <w:tab/>
      </w:r>
      <w:r w:rsidR="00BC7BE8">
        <w:t>[5.</w:t>
      </w:r>
      <w:r>
        <w:t>5</w:t>
      </w:r>
      <w:r w:rsidRPr="00DF7F34">
        <w:t>]</w:t>
      </w:r>
      <w:r w:rsidR="002E00EF">
        <w:t xml:space="preserve"> </w:t>
      </w:r>
      <w:r w:rsidR="002E00EF">
        <w:rPr>
          <w:highlight w:val="lightGray"/>
        </w:rPr>
        <w:t>[10A]</w:t>
      </w:r>
    </w:p>
    <w:p w14:paraId="41CD29B9" w14:textId="77777777" w:rsidR="00E63A40" w:rsidRPr="00EC5DC0" w:rsidRDefault="00E63A40" w:rsidP="00E63A40">
      <w:pPr>
        <w:pStyle w:val="Pquestiontextmainstem"/>
      </w:pPr>
      <w:r w:rsidRPr="00EC5DC0">
        <w:t xml:space="preserve">Using </w:t>
      </w:r>
      <w:r w:rsidRPr="00EC5DC0">
        <w:rPr>
          <w:position w:val="-24"/>
        </w:rPr>
        <w:object w:dxaOrig="1140" w:dyaOrig="620" w14:anchorId="647E24D0">
          <v:shape id="_x0000_i1029" type="#_x0000_t75" style="width:57.8pt;height:30.4pt" o:ole="">
            <v:imagedata r:id="rId22" o:title=""/>
          </v:shape>
          <o:OLEObject Type="Embed" ProgID="Equation.3" ShapeID="_x0000_i1029" DrawAspect="Content" ObjectID="_1538891446" r:id="rId23"/>
        </w:object>
      </w:r>
      <w:r w:rsidRPr="00EC5DC0">
        <w:t>, the cone’s vol</w:t>
      </w:r>
      <w:r>
        <w:t>ume to the nearest</w:t>
      </w:r>
      <w:r w:rsidRPr="00EC5DC0">
        <w:t xml:space="preserve"> cm</w:t>
      </w:r>
      <w:r w:rsidRPr="007D785E">
        <w:rPr>
          <w:rStyle w:val="Csuperscript"/>
        </w:rPr>
        <w:t xml:space="preserve">3  </w:t>
      </w:r>
      <w:r w:rsidRPr="00EC5DC0">
        <w:t>is</w:t>
      </w:r>
      <w:r w:rsidR="00C9377E">
        <w:t xml:space="preserve"> closest to</w:t>
      </w:r>
      <w:r w:rsidRPr="00EC5DC0">
        <w:t>:</w:t>
      </w:r>
    </w:p>
    <w:p w14:paraId="76C668D5" w14:textId="4DC2320F" w:rsidR="00E63A40" w:rsidRPr="00EC5DC0" w:rsidRDefault="00426C00" w:rsidP="00E63A40">
      <w:pPr>
        <w:tabs>
          <w:tab w:val="left" w:pos="993"/>
          <w:tab w:val="left" w:pos="1985"/>
          <w:tab w:val="left" w:pos="2977"/>
          <w:tab w:val="left" w:pos="4253"/>
        </w:tabs>
        <w:rPr>
          <w:sz w:val="20"/>
          <w:szCs w:val="20"/>
        </w:rPr>
      </w:pPr>
      <w:r>
        <w:rPr>
          <w:noProof/>
          <w:sz w:val="20"/>
          <w:szCs w:val="20"/>
        </w:rPr>
        <w:drawing>
          <wp:inline distT="0" distB="0" distL="0" distR="0" wp14:anchorId="4A2FFA0D" wp14:editId="5266D33A">
            <wp:extent cx="996696" cy="1429512"/>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M2e_10_EB_03_FBTS_02.jpg"/>
                    <pic:cNvPicPr/>
                  </pic:nvPicPr>
                  <pic:blipFill>
                    <a:blip r:embed="rId24">
                      <a:extLst>
                        <a:ext uri="{BEBA8EAE-BF5A-486C-A8C5-ECC9F3942E4B}">
                          <a14:imgProps xmlns:a14="http://schemas.microsoft.com/office/drawing/2010/main">
                            <a14:imgLayer r:embed="rId25">
                              <a14:imgEffect>
                                <a14:saturation sat="0"/>
                              </a14:imgEffect>
                            </a14:imgLayer>
                          </a14:imgProps>
                        </a:ext>
                        <a:ext uri="{28A0092B-C50C-407E-A947-70E740481C1C}">
                          <a14:useLocalDpi xmlns:a14="http://schemas.microsoft.com/office/drawing/2010/main" val="0"/>
                        </a:ext>
                      </a:extLst>
                    </a:blip>
                    <a:stretch>
                      <a:fillRect/>
                    </a:stretch>
                  </pic:blipFill>
                  <pic:spPr>
                    <a:xfrm>
                      <a:off x="0" y="0"/>
                      <a:ext cx="996696" cy="1429512"/>
                    </a:xfrm>
                    <a:prstGeom prst="rect">
                      <a:avLst/>
                    </a:prstGeom>
                  </pic:spPr>
                </pic:pic>
              </a:graphicData>
            </a:graphic>
          </wp:inline>
        </w:drawing>
      </w:r>
    </w:p>
    <w:p w14:paraId="34B0B049" w14:textId="77777777" w:rsidR="00743138" w:rsidRPr="006416BF" w:rsidRDefault="00743138" w:rsidP="00D23CB7">
      <w:pPr>
        <w:pStyle w:val="Pquestiontextmcqoptions"/>
        <w:rPr>
          <w:rStyle w:val="Cquestionpartlabelbold"/>
        </w:rPr>
      </w:pPr>
      <w:r w:rsidRPr="006416BF">
        <w:rPr>
          <w:rStyle w:val="Cquestionpartlabelbold"/>
        </w:rPr>
        <w:t>A</w:t>
      </w:r>
      <w:r w:rsidR="004A34A8" w:rsidRPr="006416BF">
        <w:tab/>
      </w:r>
      <w:r w:rsidR="009D1D83">
        <w:t>62.8</w:t>
      </w:r>
      <w:r w:rsidR="004A34A8" w:rsidRPr="006416BF">
        <w:rPr>
          <w:rStyle w:val="Cquestionpartlabelbold"/>
        </w:rPr>
        <w:tab/>
      </w:r>
      <w:r w:rsidR="004A34A8" w:rsidRPr="006416BF">
        <w:rPr>
          <w:rStyle w:val="Cquestionpartlabelbold"/>
        </w:rPr>
        <w:tab/>
      </w:r>
      <w:r w:rsidR="004A34A8" w:rsidRPr="006416BF">
        <w:rPr>
          <w:rStyle w:val="Cquestionpartlabelbold"/>
        </w:rPr>
        <w:tab/>
      </w:r>
      <w:r w:rsidR="00E63A40">
        <w:rPr>
          <w:rStyle w:val="Cquestionpartlabelbold"/>
        </w:rPr>
        <w:tab/>
      </w:r>
      <w:r w:rsidR="00E63A40">
        <w:rPr>
          <w:rStyle w:val="Cquestionpartlabelbold"/>
        </w:rPr>
        <w:tab/>
      </w:r>
      <w:r w:rsidR="00E63A40">
        <w:rPr>
          <w:rStyle w:val="Cquestionpartlabelbold"/>
        </w:rPr>
        <w:tab/>
      </w:r>
      <w:r w:rsidR="004A34A8" w:rsidRPr="006416BF">
        <w:rPr>
          <w:rStyle w:val="Cquestionpartlabelbold"/>
        </w:rPr>
        <w:tab/>
      </w:r>
      <w:r w:rsidRPr="006416BF">
        <w:rPr>
          <w:rStyle w:val="Cquestionpartlabelbold"/>
        </w:rPr>
        <w:t>B</w:t>
      </w:r>
      <w:r w:rsidR="004A34A8" w:rsidRPr="006416BF">
        <w:rPr>
          <w:rStyle w:val="Cquestionpartlabelbold"/>
        </w:rPr>
        <w:tab/>
      </w:r>
      <w:r w:rsidR="009D1D83">
        <w:t>94.2</w:t>
      </w:r>
      <w:r w:rsidR="00E63A40" w:rsidRPr="006416BF">
        <w:rPr>
          <w:rStyle w:val="Cquestionpartlabelbold"/>
        </w:rPr>
        <w:tab/>
      </w:r>
      <w:r w:rsidRPr="006416BF">
        <w:rPr>
          <w:rStyle w:val="Cquestionpartlabelbold"/>
        </w:rPr>
        <w:tab/>
      </w:r>
      <w:r w:rsidR="004A34A8" w:rsidRPr="006416BF">
        <w:rPr>
          <w:rStyle w:val="Cquestionpartlabelbold"/>
        </w:rPr>
        <w:tab/>
      </w:r>
      <w:r w:rsidR="004A34A8" w:rsidRPr="006416BF">
        <w:rPr>
          <w:rStyle w:val="Cquestionpartlabelbold"/>
        </w:rPr>
        <w:tab/>
      </w:r>
      <w:r w:rsidR="004A34A8" w:rsidRPr="006416BF">
        <w:rPr>
          <w:rStyle w:val="Cquestionpartlabelbold"/>
        </w:rPr>
        <w:tab/>
      </w:r>
      <w:r w:rsidR="004A34A8" w:rsidRPr="006416BF">
        <w:rPr>
          <w:rStyle w:val="Cquestionpartlabelbold"/>
        </w:rPr>
        <w:tab/>
      </w:r>
      <w:r w:rsidR="004A34A8" w:rsidRPr="006416BF">
        <w:rPr>
          <w:rStyle w:val="Cquestionpartlabelbold"/>
        </w:rPr>
        <w:tab/>
      </w:r>
      <w:r w:rsidR="004A34A8" w:rsidRPr="006416BF">
        <w:rPr>
          <w:rStyle w:val="Cquestionpartlabelbold"/>
        </w:rPr>
        <w:tab/>
      </w:r>
      <w:r w:rsidRPr="006416BF">
        <w:rPr>
          <w:rStyle w:val="Cquestionpartlabelbold"/>
        </w:rPr>
        <w:t>C</w:t>
      </w:r>
      <w:r w:rsidR="004A34A8" w:rsidRPr="006416BF">
        <w:tab/>
      </w:r>
      <w:r w:rsidR="009D1D83">
        <w:t>282.7</w:t>
      </w:r>
      <w:r w:rsidRPr="006416BF">
        <w:rPr>
          <w:rStyle w:val="Cquestionpartlabelbold"/>
        </w:rPr>
        <w:tab/>
      </w:r>
      <w:r w:rsidR="004A34A8" w:rsidRPr="006416BF">
        <w:rPr>
          <w:rStyle w:val="Cquestionpartlabelbold"/>
        </w:rPr>
        <w:tab/>
      </w:r>
      <w:r w:rsidR="004A34A8" w:rsidRPr="006416BF">
        <w:rPr>
          <w:rStyle w:val="Cquestionpartlabelbold"/>
        </w:rPr>
        <w:tab/>
      </w:r>
      <w:r w:rsidR="004A34A8" w:rsidRPr="006416BF">
        <w:rPr>
          <w:rStyle w:val="Cquestionpartlabelbold"/>
        </w:rPr>
        <w:tab/>
      </w:r>
      <w:r w:rsidR="004A34A8" w:rsidRPr="006416BF">
        <w:rPr>
          <w:rStyle w:val="Cquestionpartlabelbold"/>
        </w:rPr>
        <w:tab/>
      </w:r>
      <w:r w:rsidRPr="006416BF">
        <w:rPr>
          <w:rStyle w:val="Cquestionpartlabelbold"/>
        </w:rPr>
        <w:t>D</w:t>
      </w:r>
      <w:r w:rsidR="004A34A8" w:rsidRPr="006416BF">
        <w:tab/>
      </w:r>
      <w:r w:rsidR="009D1D83">
        <w:t>314.1</w:t>
      </w:r>
    </w:p>
    <w:p w14:paraId="7967B290" w14:textId="24D56B6F" w:rsidR="000C4295" w:rsidRDefault="000C4295" w:rsidP="000C4295">
      <w:pPr>
        <w:pStyle w:val="Pquestionheadingmc"/>
      </w:pPr>
      <w:r>
        <w:lastRenderedPageBreak/>
        <w:t>Question 8</w:t>
      </w:r>
      <w:r>
        <w:tab/>
      </w:r>
      <w:r w:rsidR="00BC7BE8">
        <w:t>[5.</w:t>
      </w:r>
      <w:r>
        <w:t>5</w:t>
      </w:r>
      <w:r w:rsidRPr="00DF7F34">
        <w:t>]</w:t>
      </w:r>
      <w:r w:rsidR="002E00EF">
        <w:t xml:space="preserve"> </w:t>
      </w:r>
      <w:r w:rsidR="002E00EF">
        <w:rPr>
          <w:highlight w:val="lightGray"/>
        </w:rPr>
        <w:t>[10A]</w:t>
      </w:r>
    </w:p>
    <w:p w14:paraId="1A3A3A8C" w14:textId="77777777" w:rsidR="00477BAE" w:rsidRPr="00EC5DC0" w:rsidRDefault="00477BAE" w:rsidP="00477BAE">
      <w:pPr>
        <w:pStyle w:val="Pquestiontextmainstem"/>
      </w:pPr>
      <w:r w:rsidRPr="00EC5DC0">
        <w:t xml:space="preserve">A </w:t>
      </w:r>
      <w:r w:rsidR="005427B2">
        <w:t xml:space="preserve">ball </w:t>
      </w:r>
      <w:r w:rsidRPr="00EC5DC0">
        <w:t xml:space="preserve">has radius </w:t>
      </w:r>
      <w:r w:rsidR="005427B2">
        <w:t>8</w:t>
      </w:r>
      <w:r w:rsidRPr="00EC5DC0">
        <w:t xml:space="preserve"> cm. Its volume in cm</w:t>
      </w:r>
      <w:r w:rsidRPr="007D785E">
        <w:rPr>
          <w:rStyle w:val="Csuperscript"/>
        </w:rPr>
        <w:t>3</w:t>
      </w:r>
      <w:r w:rsidRPr="00EC5DC0">
        <w:t xml:space="preserve">, given by </w:t>
      </w:r>
      <w:r w:rsidRPr="00EC5DC0">
        <w:rPr>
          <w:position w:val="-24"/>
        </w:rPr>
        <w:object w:dxaOrig="999" w:dyaOrig="620" w14:anchorId="13AE0E5A">
          <v:shape id="_x0000_i1030" type="#_x0000_t75" style="width:49.7pt;height:30.4pt" o:ole="">
            <v:imagedata r:id="rId26" o:title=""/>
          </v:shape>
          <o:OLEObject Type="Embed" ProgID="Equation.3" ShapeID="_x0000_i1030" DrawAspect="Content" ObjectID="_1538891447" r:id="rId27"/>
        </w:object>
      </w:r>
      <w:r w:rsidRPr="00EC5DC0">
        <w:t>, is closest to:</w:t>
      </w:r>
    </w:p>
    <w:p w14:paraId="46E4C6A1" w14:textId="77777777" w:rsidR="00743138" w:rsidRPr="00F40BA5" w:rsidRDefault="00743138" w:rsidP="00D23CB7">
      <w:pPr>
        <w:pStyle w:val="Pquestiontextmcqoptions"/>
      </w:pPr>
      <w:r w:rsidRPr="006416BF">
        <w:rPr>
          <w:rStyle w:val="Cquestionpartlabelbold"/>
        </w:rPr>
        <w:t>A</w:t>
      </w:r>
      <w:r w:rsidR="004A34A8">
        <w:tab/>
      </w:r>
      <w:r w:rsidR="005427B2">
        <w:t>101</w:t>
      </w:r>
      <w:r w:rsidRPr="00F40BA5">
        <w:tab/>
      </w:r>
      <w:r w:rsidR="004A34A8">
        <w:tab/>
      </w:r>
      <w:r w:rsidR="004A34A8">
        <w:tab/>
      </w:r>
      <w:r w:rsidR="004A34A8">
        <w:tab/>
      </w:r>
      <w:r w:rsidR="004A34A8">
        <w:tab/>
      </w:r>
      <w:r w:rsidR="004A34A8">
        <w:tab/>
      </w:r>
      <w:r w:rsidRPr="006416BF">
        <w:rPr>
          <w:rStyle w:val="Cquestionpartlabelbold"/>
        </w:rPr>
        <w:t>B</w:t>
      </w:r>
      <w:r w:rsidR="004A34A8">
        <w:tab/>
      </w:r>
      <w:r w:rsidR="005427B2">
        <w:t>1206</w:t>
      </w:r>
      <w:r w:rsidR="004A34A8">
        <w:tab/>
      </w:r>
      <w:r w:rsidR="004A34A8">
        <w:tab/>
      </w:r>
      <w:r w:rsidR="004A34A8">
        <w:tab/>
      </w:r>
      <w:r w:rsidR="004A34A8">
        <w:tab/>
      </w:r>
      <w:r w:rsidR="004A34A8">
        <w:tab/>
      </w:r>
      <w:r w:rsidR="004A34A8">
        <w:tab/>
      </w:r>
      <w:r w:rsidR="004A34A8">
        <w:tab/>
      </w:r>
      <w:r w:rsidRPr="006416BF">
        <w:rPr>
          <w:rStyle w:val="Cquestionpartlabelbold"/>
        </w:rPr>
        <w:t>C</w:t>
      </w:r>
      <w:r w:rsidR="004A34A8">
        <w:tab/>
      </w:r>
      <w:r w:rsidR="005427B2">
        <w:t>2145</w:t>
      </w:r>
      <w:r w:rsidR="004A34A8">
        <w:tab/>
      </w:r>
      <w:r w:rsidR="004A34A8">
        <w:tab/>
      </w:r>
      <w:r w:rsidR="004A34A8">
        <w:tab/>
      </w:r>
      <w:r w:rsidR="004A34A8">
        <w:tab/>
      </w:r>
      <w:r w:rsidR="004A34A8">
        <w:tab/>
      </w:r>
      <w:r w:rsidRPr="006416BF">
        <w:rPr>
          <w:rStyle w:val="Cquestionpartlabelbold"/>
        </w:rPr>
        <w:t>D</w:t>
      </w:r>
      <w:r w:rsidR="004A34A8">
        <w:tab/>
      </w:r>
      <w:r w:rsidR="005427B2">
        <w:t>21 445</w:t>
      </w:r>
    </w:p>
    <w:p w14:paraId="51A4EA0D" w14:textId="2A875758" w:rsidR="000C4295" w:rsidRDefault="000C4295" w:rsidP="000C4295">
      <w:pPr>
        <w:pStyle w:val="Pquestionheadingmc"/>
      </w:pPr>
      <w:r>
        <w:t>Question 9</w:t>
      </w:r>
      <w:r>
        <w:tab/>
      </w:r>
      <w:r w:rsidR="00BC7BE8">
        <w:t>[5.7</w:t>
      </w:r>
      <w:r w:rsidRPr="00DF7F34">
        <w:t>]</w:t>
      </w:r>
      <w:r w:rsidR="002E00EF">
        <w:t xml:space="preserve"> </w:t>
      </w:r>
      <w:r w:rsidR="002E00EF">
        <w:rPr>
          <w:highlight w:val="lightGray"/>
        </w:rPr>
        <w:t>[10A]</w:t>
      </w:r>
    </w:p>
    <w:p w14:paraId="3EB3CD37" w14:textId="77777777" w:rsidR="00743138" w:rsidRPr="00F40BA5" w:rsidRDefault="001343E3" w:rsidP="00D23CB7">
      <w:pPr>
        <w:pStyle w:val="Pquestiontextmainstem"/>
      </w:pPr>
      <w:r>
        <w:t>A rock of mass 2.1 kg has volume 3</w:t>
      </w:r>
      <w:r w:rsidR="00743138" w:rsidRPr="00F40BA5">
        <w:t>00 cm</w:t>
      </w:r>
      <w:r w:rsidR="00743138" w:rsidRPr="006416BF">
        <w:rPr>
          <w:rStyle w:val="Csuperscript"/>
        </w:rPr>
        <w:t>3</w:t>
      </w:r>
      <w:r w:rsidR="00743138" w:rsidRPr="00F40BA5">
        <w:t>.</w:t>
      </w:r>
      <w:r w:rsidR="00D23CB7">
        <w:t xml:space="preserve"> </w:t>
      </w:r>
      <w:r w:rsidR="00743138" w:rsidRPr="00F40BA5">
        <w:t>Its density in g/cm</w:t>
      </w:r>
      <w:r w:rsidR="00743138" w:rsidRPr="006416BF">
        <w:rPr>
          <w:rStyle w:val="Csuperscript"/>
        </w:rPr>
        <w:t>3</w:t>
      </w:r>
      <w:r w:rsidR="00743138" w:rsidRPr="00F40BA5">
        <w:t xml:space="preserve"> is:</w:t>
      </w:r>
    </w:p>
    <w:p w14:paraId="12D47E51" w14:textId="77777777" w:rsidR="00743138" w:rsidRPr="00F40BA5" w:rsidRDefault="00743138" w:rsidP="00D23CB7">
      <w:pPr>
        <w:pStyle w:val="Pquestiontextmcqoptions"/>
      </w:pPr>
      <w:r w:rsidRPr="006416BF">
        <w:rPr>
          <w:rStyle w:val="Cquestionpartlabelbold"/>
        </w:rPr>
        <w:t>A</w:t>
      </w:r>
      <w:r w:rsidR="004A34A8" w:rsidRPr="006416BF">
        <w:tab/>
      </w:r>
      <w:r w:rsidR="001343E3">
        <w:t>7</w:t>
      </w:r>
      <w:r w:rsidRPr="00F40BA5">
        <w:t xml:space="preserve"> g/cm</w:t>
      </w:r>
      <w:r w:rsidRPr="006416BF">
        <w:rPr>
          <w:rStyle w:val="Csuperscript"/>
        </w:rPr>
        <w:t>3</w:t>
      </w:r>
      <w:r w:rsidRPr="006416BF">
        <w:rPr>
          <w:rStyle w:val="Csuperscript"/>
        </w:rPr>
        <w:tab/>
      </w:r>
      <w:r w:rsidR="004A34A8" w:rsidRPr="006416BF">
        <w:rPr>
          <w:rStyle w:val="Csuperscript"/>
        </w:rPr>
        <w:tab/>
      </w:r>
      <w:r w:rsidR="004A34A8" w:rsidRPr="006416BF">
        <w:rPr>
          <w:rStyle w:val="Csuperscript"/>
        </w:rPr>
        <w:tab/>
      </w:r>
      <w:r w:rsidR="004A34A8" w:rsidRPr="006416BF">
        <w:rPr>
          <w:rStyle w:val="Csuperscript"/>
        </w:rPr>
        <w:tab/>
      </w:r>
      <w:r w:rsidRPr="006416BF">
        <w:rPr>
          <w:rStyle w:val="Cquestionpartlabelbold"/>
        </w:rPr>
        <w:tab/>
        <w:t>B</w:t>
      </w:r>
      <w:r w:rsidR="004A34A8" w:rsidRPr="006416BF">
        <w:tab/>
      </w:r>
      <w:r w:rsidR="001343E3">
        <w:t>10</w:t>
      </w:r>
      <w:r w:rsidRPr="00F40BA5">
        <w:t xml:space="preserve"> g/cm</w:t>
      </w:r>
      <w:r w:rsidRPr="006416BF">
        <w:rPr>
          <w:rStyle w:val="Csuperscript"/>
        </w:rPr>
        <w:t>3</w:t>
      </w:r>
      <w:r w:rsidR="004A34A8" w:rsidRPr="006416BF">
        <w:rPr>
          <w:rStyle w:val="Csuperscript"/>
        </w:rPr>
        <w:tab/>
      </w:r>
      <w:r w:rsidR="004A34A8" w:rsidRPr="006416BF">
        <w:rPr>
          <w:rStyle w:val="Csuperscript"/>
        </w:rPr>
        <w:tab/>
      </w:r>
      <w:r w:rsidR="004A34A8" w:rsidRPr="006416BF">
        <w:rPr>
          <w:rStyle w:val="Csuperscript"/>
        </w:rPr>
        <w:tab/>
      </w:r>
      <w:r w:rsidR="004A34A8" w:rsidRPr="006416BF">
        <w:rPr>
          <w:rStyle w:val="Csuperscript"/>
        </w:rPr>
        <w:tab/>
      </w:r>
      <w:r w:rsidR="004A34A8" w:rsidRPr="006416BF">
        <w:rPr>
          <w:rStyle w:val="Csuperscript"/>
        </w:rPr>
        <w:tab/>
      </w:r>
      <w:r w:rsidRPr="006416BF">
        <w:rPr>
          <w:rStyle w:val="Cquestionpartlabelbold"/>
        </w:rPr>
        <w:t>C</w:t>
      </w:r>
      <w:r w:rsidR="004A34A8" w:rsidRPr="006416BF">
        <w:tab/>
      </w:r>
      <w:r w:rsidRPr="00F40BA5">
        <w:t>10 g/cm</w:t>
      </w:r>
      <w:r w:rsidRPr="006416BF">
        <w:rPr>
          <w:rStyle w:val="Csuperscript"/>
        </w:rPr>
        <w:t>3</w:t>
      </w:r>
      <w:r w:rsidR="004A34A8">
        <w:tab/>
      </w:r>
      <w:r w:rsidR="004A34A8">
        <w:tab/>
      </w:r>
      <w:r w:rsidRPr="006416BF">
        <w:rPr>
          <w:rStyle w:val="Cquestionpartlabelbold"/>
        </w:rPr>
        <w:tab/>
        <w:t>D</w:t>
      </w:r>
      <w:r w:rsidR="004A34A8" w:rsidRPr="006416BF">
        <w:tab/>
      </w:r>
      <w:r w:rsidRPr="00F40BA5">
        <w:t>100 g/cm</w:t>
      </w:r>
      <w:r w:rsidRPr="006416BF">
        <w:rPr>
          <w:rStyle w:val="Csuperscript"/>
        </w:rPr>
        <w:t>3</w:t>
      </w:r>
    </w:p>
    <w:p w14:paraId="7CFE99E7" w14:textId="252E9287" w:rsidR="000C4295" w:rsidRDefault="000C4295" w:rsidP="000C4295">
      <w:pPr>
        <w:pStyle w:val="Pquestionheadingmc"/>
      </w:pPr>
      <w:r>
        <w:t>Question 10</w:t>
      </w:r>
      <w:r>
        <w:tab/>
      </w:r>
      <w:r w:rsidR="00BC7BE8">
        <w:t>[5.7</w:t>
      </w:r>
      <w:r w:rsidRPr="00DF7F34">
        <w:t>]</w:t>
      </w:r>
      <w:r w:rsidR="002E00EF">
        <w:t xml:space="preserve"> </w:t>
      </w:r>
      <w:r w:rsidR="002E00EF">
        <w:rPr>
          <w:highlight w:val="lightGray"/>
        </w:rPr>
        <w:t>[10A]</w:t>
      </w:r>
    </w:p>
    <w:p w14:paraId="4E6320C3" w14:textId="77777777" w:rsidR="00743138" w:rsidRPr="00F40BA5" w:rsidRDefault="00517651" w:rsidP="00D23CB7">
      <w:pPr>
        <w:pStyle w:val="Pquestiontextmainstem"/>
      </w:pPr>
      <w:r>
        <w:t>10 L of salt water contains 16</w:t>
      </w:r>
      <w:r w:rsidR="00743138" w:rsidRPr="00F40BA5">
        <w:t>0 mL of salt solution. The concentration of the salt water in mL/L is:</w:t>
      </w:r>
    </w:p>
    <w:p w14:paraId="4BECBDC5" w14:textId="77777777" w:rsidR="00743138" w:rsidRDefault="00743138" w:rsidP="00D23CB7">
      <w:pPr>
        <w:pStyle w:val="Pquestiontextmcqoptions"/>
      </w:pPr>
      <w:r w:rsidRPr="006416BF">
        <w:rPr>
          <w:rStyle w:val="Cquestionpartlabelbold"/>
        </w:rPr>
        <w:t>A</w:t>
      </w:r>
      <w:r w:rsidR="006416BF">
        <w:tab/>
      </w:r>
      <w:r w:rsidR="00517651">
        <w:t>1.6</w:t>
      </w:r>
      <w:r w:rsidRPr="006416BF">
        <w:rPr>
          <w:rStyle w:val="Cquestionpartlabelbold"/>
        </w:rPr>
        <w:t xml:space="preserve"> </w:t>
      </w:r>
      <w:r w:rsidRPr="006416BF">
        <w:rPr>
          <w:rStyle w:val="Cquestionpartlabelbold"/>
        </w:rPr>
        <w:tab/>
      </w:r>
      <w:r w:rsidR="006416BF" w:rsidRPr="006416BF">
        <w:rPr>
          <w:rStyle w:val="Cquestionpartlabelbold"/>
        </w:rPr>
        <w:tab/>
      </w:r>
      <w:r w:rsidR="006416BF" w:rsidRPr="006416BF">
        <w:rPr>
          <w:rStyle w:val="Cquestionpartlabelbold"/>
        </w:rPr>
        <w:tab/>
      </w:r>
      <w:r w:rsidR="006416BF" w:rsidRPr="006416BF">
        <w:rPr>
          <w:rStyle w:val="Cquestionpartlabelbold"/>
        </w:rPr>
        <w:tab/>
      </w:r>
      <w:r w:rsidR="006416BF" w:rsidRPr="006416BF">
        <w:rPr>
          <w:rStyle w:val="Cquestionpartlabelbold"/>
        </w:rPr>
        <w:tab/>
      </w:r>
      <w:r w:rsidR="006416BF" w:rsidRPr="006416BF">
        <w:rPr>
          <w:rStyle w:val="Cquestionpartlabelbold"/>
        </w:rPr>
        <w:tab/>
      </w:r>
      <w:r w:rsidRPr="006416BF">
        <w:rPr>
          <w:rStyle w:val="Cquestionpartlabelbold"/>
        </w:rPr>
        <w:t>B</w:t>
      </w:r>
      <w:r w:rsidR="006416BF">
        <w:tab/>
      </w:r>
      <w:r w:rsidRPr="00F40BA5">
        <w:t>5</w:t>
      </w:r>
      <w:r w:rsidRPr="00F40BA5">
        <w:tab/>
      </w:r>
      <w:r w:rsidR="006416BF">
        <w:tab/>
      </w:r>
      <w:r w:rsidR="006416BF">
        <w:tab/>
      </w:r>
      <w:r w:rsidR="006416BF">
        <w:tab/>
      </w:r>
      <w:r w:rsidR="006416BF">
        <w:tab/>
      </w:r>
      <w:r w:rsidR="006416BF">
        <w:tab/>
      </w:r>
      <w:r w:rsidR="00517651">
        <w:tab/>
      </w:r>
      <w:r w:rsidR="006416BF">
        <w:tab/>
      </w:r>
      <w:r w:rsidRPr="006416BF">
        <w:rPr>
          <w:rStyle w:val="Cquestionpartlabelbold"/>
        </w:rPr>
        <w:t>C</w:t>
      </w:r>
      <w:r w:rsidR="006416BF">
        <w:tab/>
      </w:r>
      <w:r w:rsidR="00517651">
        <w:t>16</w:t>
      </w:r>
      <w:r w:rsidRPr="00F40BA5">
        <w:t xml:space="preserve"> </w:t>
      </w:r>
      <w:r w:rsidRPr="00F40BA5">
        <w:tab/>
      </w:r>
      <w:r w:rsidR="006416BF">
        <w:tab/>
      </w:r>
      <w:r w:rsidR="006416BF">
        <w:tab/>
      </w:r>
      <w:r w:rsidR="006416BF">
        <w:tab/>
      </w:r>
      <w:r w:rsidR="006416BF">
        <w:tab/>
      </w:r>
      <w:r w:rsidRPr="006416BF">
        <w:rPr>
          <w:rStyle w:val="Cquestionpartlabelbold"/>
        </w:rPr>
        <w:t>D</w:t>
      </w:r>
      <w:r w:rsidR="006416BF">
        <w:tab/>
      </w:r>
      <w:r w:rsidR="00517651">
        <w:t>1600</w:t>
      </w:r>
    </w:p>
    <w:p w14:paraId="5438FBBE" w14:textId="77777777" w:rsidR="00F67315" w:rsidRDefault="00F67315" w:rsidP="00F67315">
      <w:pPr>
        <w:pStyle w:val="Psectionresults"/>
      </w:pPr>
      <w:r>
        <w:t>Multiple-choice total marks: __ / 10</w:t>
      </w:r>
    </w:p>
    <w:p w14:paraId="291E8550" w14:textId="77777777" w:rsidR="000C4295" w:rsidRDefault="000C4295" w:rsidP="00521264">
      <w:pPr>
        <w:pStyle w:val="Psectionheading"/>
        <w:pageBreakBefore w:val="0"/>
      </w:pPr>
      <w:r>
        <w:t>Short answer section</w:t>
      </w:r>
    </w:p>
    <w:p w14:paraId="12ED0703" w14:textId="2799DD8F" w:rsidR="000C4295" w:rsidRDefault="000C4295" w:rsidP="000C4295">
      <w:pPr>
        <w:pStyle w:val="Pquestionheadingsx1stafterhead"/>
      </w:pPr>
      <w:r w:rsidRPr="00DF7F34">
        <w:t xml:space="preserve">Question </w:t>
      </w:r>
      <w:r>
        <w:t>11</w:t>
      </w:r>
      <w:r w:rsidRPr="00DF7F34">
        <w:tab/>
      </w:r>
      <w:r>
        <w:rPr>
          <w:rStyle w:val="Cmarkslabel"/>
        </w:rPr>
        <w:t>2</w:t>
      </w:r>
      <w:r w:rsidRPr="00DF7F34">
        <w:rPr>
          <w:rStyle w:val="Cmarkslabel"/>
        </w:rPr>
        <w:t xml:space="preserve"> marks</w:t>
      </w:r>
      <w:r>
        <w:tab/>
      </w:r>
      <w:r w:rsidR="00426C00">
        <w:t>[5.2, 5.4]</w:t>
      </w:r>
    </w:p>
    <w:p w14:paraId="2A32B35E" w14:textId="77777777" w:rsidR="005C6896" w:rsidRPr="00F40BA5" w:rsidRDefault="005C6896" w:rsidP="00D23CB7">
      <w:pPr>
        <w:pStyle w:val="Pquestiontextmainstem"/>
      </w:pPr>
      <w:r w:rsidRPr="00F40BA5">
        <w:t>Use words from the list below to complete the following sentences.</w:t>
      </w:r>
    </w:p>
    <w:p w14:paraId="7617D63E" w14:textId="77777777" w:rsidR="005C6896" w:rsidRPr="006416BF" w:rsidRDefault="005C6896" w:rsidP="00D23CB7">
      <w:pPr>
        <w:pStyle w:val="Pquestiontextmainstem"/>
        <w:rPr>
          <w:rStyle w:val="Cmathsexpressions"/>
        </w:rPr>
      </w:pPr>
      <w:r w:rsidRPr="006416BF">
        <w:rPr>
          <w:rStyle w:val="Cmathsexpressions"/>
        </w:rPr>
        <w:t>surface area           prism                        pyramid               composite shape</w:t>
      </w:r>
    </w:p>
    <w:p w14:paraId="0B82F21A" w14:textId="77777777" w:rsidR="005C6896" w:rsidRPr="006416BF" w:rsidRDefault="005C6896" w:rsidP="00D23CB7">
      <w:pPr>
        <w:pStyle w:val="Pquestiontextmainstem"/>
        <w:rPr>
          <w:rStyle w:val="Cmathsexpressions"/>
        </w:rPr>
      </w:pPr>
      <w:r w:rsidRPr="006416BF">
        <w:rPr>
          <w:rStyle w:val="Cmathsexpressions"/>
        </w:rPr>
        <w:t>capacity                 tapered solid            density</w:t>
      </w:r>
    </w:p>
    <w:p w14:paraId="398E8060" w14:textId="54D57BA8" w:rsidR="000B241F" w:rsidRDefault="000B241F" w:rsidP="000B241F">
      <w:pPr>
        <w:pStyle w:val="Pquestiontextpartsa"/>
      </w:pPr>
      <w:r w:rsidRPr="006416BF">
        <w:rPr>
          <w:rStyle w:val="Cquestionpartlabelbold"/>
        </w:rPr>
        <w:t>(a)</w:t>
      </w:r>
      <w:r>
        <w:tab/>
      </w:r>
      <w:r w:rsidRPr="001B6968">
        <w:t>A three-dimensional shape whose cross-sectional area decreases uniformly is a __________________________.</w:t>
      </w:r>
    </w:p>
    <w:p w14:paraId="2ADFADCE" w14:textId="77777777" w:rsidR="000B241F" w:rsidRPr="00F40BA5" w:rsidRDefault="000B241F" w:rsidP="000B241F">
      <w:pPr>
        <w:pStyle w:val="Pquestiontextpartsa"/>
      </w:pPr>
    </w:p>
    <w:p w14:paraId="621B83E3" w14:textId="77777777" w:rsidR="006359C9" w:rsidRPr="007A080F" w:rsidRDefault="000B241F" w:rsidP="007A080F">
      <w:pPr>
        <w:pStyle w:val="Pquestiontextpartsa"/>
        <w:rPr>
          <w:rStyle w:val="Cquestionpartlabelbold"/>
          <w:b w:val="0"/>
        </w:rPr>
      </w:pPr>
      <w:r w:rsidRPr="006416BF">
        <w:rPr>
          <w:rStyle w:val="Cquestionpartlabelbold"/>
        </w:rPr>
        <w:t>(b)</w:t>
      </w:r>
      <w:r>
        <w:tab/>
      </w:r>
      <w:r w:rsidRPr="00F40BA5">
        <w:t>The____________________________________ of a cube is the sum of the area of its six faces</w:t>
      </w:r>
    </w:p>
    <w:p w14:paraId="549F8351" w14:textId="77777777" w:rsidR="000C4295" w:rsidRDefault="000C4295" w:rsidP="000C4295">
      <w:pPr>
        <w:pStyle w:val="Pquestionheadingsx"/>
      </w:pPr>
      <w:r w:rsidRPr="00DF7F34">
        <w:t xml:space="preserve">Question </w:t>
      </w:r>
      <w:r w:rsidR="00A6540F">
        <w:t>12</w:t>
      </w:r>
      <w:r w:rsidRPr="00DF7F34">
        <w:tab/>
      </w:r>
      <w:r w:rsidR="006359C9">
        <w:rPr>
          <w:rStyle w:val="Cmarkslabel"/>
        </w:rPr>
        <w:t>3</w:t>
      </w:r>
      <w:r w:rsidRPr="00DF7F34">
        <w:rPr>
          <w:rStyle w:val="Cmarkslabel"/>
        </w:rPr>
        <w:t xml:space="preserve"> marks</w:t>
      </w:r>
      <w:r w:rsidRPr="00DF7F34">
        <w:tab/>
      </w:r>
      <w:r w:rsidR="00BC7BE8">
        <w:t>[5.</w:t>
      </w:r>
      <w:r>
        <w:t>1</w:t>
      </w:r>
      <w:r w:rsidRPr="00DF7F34">
        <w:t>]</w:t>
      </w:r>
    </w:p>
    <w:p w14:paraId="067D8AD4" w14:textId="77777777" w:rsidR="005C6896" w:rsidRPr="00F40BA5" w:rsidRDefault="005C6896" w:rsidP="00D23CB7">
      <w:pPr>
        <w:pStyle w:val="Pquestiontextmainstem"/>
      </w:pPr>
      <w:r w:rsidRPr="00F40BA5">
        <w:rPr>
          <w:noProof/>
        </w:rPr>
        <w:t>Calculate the area of the shape (in m</w:t>
      </w:r>
      <w:r w:rsidRPr="006416BF">
        <w:rPr>
          <w:rStyle w:val="Csuperscript"/>
        </w:rPr>
        <w:t>2</w:t>
      </w:r>
      <w:r w:rsidRPr="00F40BA5">
        <w:rPr>
          <w:noProof/>
        </w:rPr>
        <w:t xml:space="preserve">). </w:t>
      </w:r>
    </w:p>
    <w:p w14:paraId="194396AC" w14:textId="77777777" w:rsidR="006359C9" w:rsidRPr="00EC5DC0" w:rsidRDefault="006359C9" w:rsidP="006359C9">
      <w:pPr>
        <w:pStyle w:val="Pquestiontextpartsa"/>
      </w:pPr>
      <w:r w:rsidRPr="006359C9">
        <w:rPr>
          <w:rStyle w:val="Cquestionpartlabelbold"/>
        </w:rPr>
        <w:t>(a)</w:t>
      </w:r>
      <w:r w:rsidRPr="006359C9">
        <w:rPr>
          <w:rStyle w:val="Cquestionpartlabelbold"/>
        </w:rPr>
        <w:tab/>
      </w:r>
      <w:r w:rsidRPr="00EC5DC0">
        <w:t>Explain why the following diagram is called a composite shape.</w:t>
      </w:r>
    </w:p>
    <w:p w14:paraId="50F80C0A" w14:textId="5B945C7C" w:rsidR="005C6896" w:rsidRDefault="00426C00" w:rsidP="006359C9">
      <w:pPr>
        <w:pStyle w:val="Pquestiontextpartsa"/>
      </w:pPr>
      <w:r>
        <w:rPr>
          <w:noProof/>
        </w:rPr>
        <w:drawing>
          <wp:inline distT="0" distB="0" distL="0" distR="0" wp14:anchorId="0FB2BBD1" wp14:editId="5F1FA1F0">
            <wp:extent cx="1673352" cy="731520"/>
            <wp:effectExtent l="0" t="0" r="317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M2e_10_EB_03_FBTS_03.jpg"/>
                    <pic:cNvPicPr/>
                  </pic:nvPicPr>
                  <pic:blipFill>
                    <a:blip r:embed="rId28">
                      <a:extLst>
                        <a:ext uri="{BEBA8EAE-BF5A-486C-A8C5-ECC9F3942E4B}">
                          <a14:imgProps xmlns:a14="http://schemas.microsoft.com/office/drawing/2010/main">
                            <a14:imgLayer r:embed="rId29">
                              <a14:imgEffect>
                                <a14:saturation sat="0"/>
                              </a14:imgEffect>
                            </a14:imgLayer>
                          </a14:imgProps>
                        </a:ext>
                        <a:ext uri="{28A0092B-C50C-407E-A947-70E740481C1C}">
                          <a14:useLocalDpi xmlns:a14="http://schemas.microsoft.com/office/drawing/2010/main" val="0"/>
                        </a:ext>
                      </a:extLst>
                    </a:blip>
                    <a:stretch>
                      <a:fillRect/>
                    </a:stretch>
                  </pic:blipFill>
                  <pic:spPr>
                    <a:xfrm>
                      <a:off x="0" y="0"/>
                      <a:ext cx="1673352" cy="731520"/>
                    </a:xfrm>
                    <a:prstGeom prst="rect">
                      <a:avLst/>
                    </a:prstGeom>
                  </pic:spPr>
                </pic:pic>
              </a:graphicData>
            </a:graphic>
          </wp:inline>
        </w:drawing>
      </w:r>
    </w:p>
    <w:p w14:paraId="56F2C761" w14:textId="77777777" w:rsidR="00E13237" w:rsidRDefault="00E13237" w:rsidP="006359C9">
      <w:pPr>
        <w:pStyle w:val="Pquestiontextpartsa"/>
      </w:pPr>
    </w:p>
    <w:p w14:paraId="3AD7B5B8" w14:textId="77777777" w:rsidR="00E13237" w:rsidRDefault="00E13237" w:rsidP="006359C9">
      <w:pPr>
        <w:pStyle w:val="Pquestiontextpartsa"/>
      </w:pPr>
    </w:p>
    <w:p w14:paraId="006339C0" w14:textId="77777777" w:rsidR="006359C9" w:rsidRPr="00EC5DC0" w:rsidRDefault="006359C9" w:rsidP="006359C9">
      <w:pPr>
        <w:pStyle w:val="Pquestiontextpartsa"/>
      </w:pPr>
      <w:r w:rsidRPr="006359C9">
        <w:rPr>
          <w:rStyle w:val="Cquestionpartlabelbold"/>
        </w:rPr>
        <w:t>(b)</w:t>
      </w:r>
      <w:r>
        <w:tab/>
      </w:r>
      <w:r w:rsidRPr="00EC5DC0">
        <w:t xml:space="preserve">Find the area of the composite shape by first finding the area of the </w:t>
      </w:r>
      <w:r w:rsidR="007A080F">
        <w:t>triangle</w:t>
      </w:r>
      <w:r w:rsidR="0031681B">
        <w:t xml:space="preserve"> </w:t>
      </w:r>
      <w:r w:rsidR="0088334A">
        <w:t>and rectangle.</w:t>
      </w:r>
      <w:r w:rsidR="0088334A">
        <w:br/>
      </w:r>
      <w:r w:rsidRPr="00EC5DC0">
        <w:t>Give your answer correct to 1 decimal place.</w:t>
      </w:r>
    </w:p>
    <w:p w14:paraId="79AB2F6C" w14:textId="77777777" w:rsidR="006359C9" w:rsidRDefault="006359C9" w:rsidP="006359C9">
      <w:pPr>
        <w:pStyle w:val="Pquestiontextpartsa"/>
      </w:pPr>
    </w:p>
    <w:p w14:paraId="374736AD" w14:textId="77777777" w:rsidR="00492AAF" w:rsidRDefault="00492AAF" w:rsidP="00D23CB7">
      <w:pPr>
        <w:pStyle w:val="PNotetodesigner"/>
      </w:pPr>
    </w:p>
    <w:p w14:paraId="4209570D" w14:textId="77777777" w:rsidR="00492AAF" w:rsidRDefault="00492AAF" w:rsidP="00D23CB7">
      <w:pPr>
        <w:pStyle w:val="PNotetodesigner"/>
      </w:pPr>
    </w:p>
    <w:p w14:paraId="7B5D5D25" w14:textId="77777777" w:rsidR="00492AAF" w:rsidRPr="00D23CB7" w:rsidRDefault="00492AAF" w:rsidP="00D23CB7">
      <w:pPr>
        <w:pStyle w:val="PNotetodesigner"/>
      </w:pPr>
    </w:p>
    <w:p w14:paraId="47CB42F6" w14:textId="77777777" w:rsidR="000C4295" w:rsidRDefault="000C4295" w:rsidP="000C4295">
      <w:pPr>
        <w:pStyle w:val="Pquestionheadingsx"/>
      </w:pPr>
      <w:r w:rsidRPr="00DF7F34">
        <w:lastRenderedPageBreak/>
        <w:t xml:space="preserve">Question </w:t>
      </w:r>
      <w:r w:rsidR="00A6540F">
        <w:t>13</w:t>
      </w:r>
      <w:r w:rsidRPr="00DF7F34">
        <w:tab/>
      </w:r>
      <w:r w:rsidR="00711A59">
        <w:rPr>
          <w:rStyle w:val="Cmarkslabel"/>
        </w:rPr>
        <w:t>3</w:t>
      </w:r>
      <w:r w:rsidRPr="00DF7F34">
        <w:rPr>
          <w:rStyle w:val="Cmarkslabel"/>
        </w:rPr>
        <w:t xml:space="preserve"> marks</w:t>
      </w:r>
      <w:r w:rsidRPr="00DF7F34">
        <w:tab/>
      </w:r>
      <w:r w:rsidR="00BC7BE8">
        <w:t>[5.</w:t>
      </w:r>
      <w:r>
        <w:t>1</w:t>
      </w:r>
      <w:r w:rsidRPr="00DF7F34">
        <w:t>]</w:t>
      </w:r>
    </w:p>
    <w:p w14:paraId="5BD4AE35" w14:textId="2165D1C1" w:rsidR="002132AE" w:rsidRDefault="008F6BB2" w:rsidP="008F6BB2">
      <w:pPr>
        <w:pStyle w:val="Pquestiontextpartsa"/>
      </w:pPr>
      <w:r w:rsidRPr="006359C9">
        <w:rPr>
          <w:rStyle w:val="Cquestionpartlabelbold"/>
        </w:rPr>
        <w:t>(a)</w:t>
      </w:r>
      <w:r w:rsidRPr="006359C9">
        <w:rPr>
          <w:rStyle w:val="Cquestionpartlabelbold"/>
        </w:rPr>
        <w:tab/>
      </w:r>
      <w:r w:rsidRPr="00EC5DC0">
        <w:t>Find the area of the square</w:t>
      </w:r>
      <w:r w:rsidR="00426C00">
        <w:t>.</w:t>
      </w:r>
    </w:p>
    <w:p w14:paraId="772B20C2" w14:textId="3A579234" w:rsidR="00426C00" w:rsidRDefault="002E00EF" w:rsidP="008F6BB2">
      <w:pPr>
        <w:pStyle w:val="Pquestiontextpartsa"/>
      </w:pPr>
      <w:r>
        <w:rPr>
          <w:noProof/>
        </w:rPr>
        <w:drawing>
          <wp:inline distT="0" distB="0" distL="0" distR="0" wp14:anchorId="79E690DA" wp14:editId="1D4FF867">
            <wp:extent cx="932180" cy="740410"/>
            <wp:effectExtent l="0" t="0" r="1270"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M2e_10_EB_03_FBTS_04.jpg"/>
                    <pic:cNvPicPr/>
                  </pic:nvPicPr>
                  <pic:blipFill>
                    <a:blip r:embed="rId30">
                      <a:extLst>
                        <a:ext uri="{BEBA8EAE-BF5A-486C-A8C5-ECC9F3942E4B}">
                          <a14:imgProps xmlns:a14="http://schemas.microsoft.com/office/drawing/2010/main">
                            <a14:imgLayer r:embed="rId31">
                              <a14:imgEffect>
                                <a14:saturation sat="0"/>
                              </a14:imgEffect>
                            </a14:imgLayer>
                          </a14:imgProps>
                        </a:ext>
                        <a:ext uri="{28A0092B-C50C-407E-A947-70E740481C1C}">
                          <a14:useLocalDpi xmlns:a14="http://schemas.microsoft.com/office/drawing/2010/main" val="0"/>
                        </a:ext>
                      </a:extLst>
                    </a:blip>
                    <a:stretch>
                      <a:fillRect/>
                    </a:stretch>
                  </pic:blipFill>
                  <pic:spPr>
                    <a:xfrm>
                      <a:off x="0" y="0"/>
                      <a:ext cx="932180" cy="740410"/>
                    </a:xfrm>
                    <a:prstGeom prst="rect">
                      <a:avLst/>
                    </a:prstGeom>
                  </pic:spPr>
                </pic:pic>
              </a:graphicData>
            </a:graphic>
          </wp:inline>
        </w:drawing>
      </w:r>
    </w:p>
    <w:p w14:paraId="5C43A735" w14:textId="77777777" w:rsidR="008F6BB2" w:rsidRPr="008F6BB2" w:rsidRDefault="008F6BB2" w:rsidP="008F6BB2">
      <w:pPr>
        <w:pStyle w:val="Pquestiontextpartsa"/>
      </w:pPr>
      <w:r w:rsidRPr="008F6BB2">
        <w:rPr>
          <w:rStyle w:val="Cquestionpartlabelbold"/>
        </w:rPr>
        <w:t>(b)</w:t>
      </w:r>
      <w:r w:rsidRPr="008F6BB2">
        <w:rPr>
          <w:rStyle w:val="Cquestionpartlabelbold"/>
        </w:rPr>
        <w:tab/>
      </w:r>
      <w:r w:rsidRPr="008F6BB2">
        <w:t xml:space="preserve">Find the area of the circle </w:t>
      </w:r>
      <w:r>
        <w:t>correct to 2</w:t>
      </w:r>
      <w:r w:rsidRPr="008F6BB2">
        <w:t xml:space="preserve"> decimal place</w:t>
      </w:r>
      <w:r>
        <w:t>s</w:t>
      </w:r>
      <w:r w:rsidRPr="008F6BB2">
        <w:t>.</w:t>
      </w:r>
    </w:p>
    <w:p w14:paraId="2A727AD1" w14:textId="77777777" w:rsidR="005C6896" w:rsidRDefault="005C6896" w:rsidP="008F6BB2">
      <w:pPr>
        <w:pStyle w:val="Pquestiontextpartsa"/>
      </w:pPr>
    </w:p>
    <w:p w14:paraId="621F0CD4" w14:textId="77777777" w:rsidR="002132AE" w:rsidRDefault="002132AE" w:rsidP="008F6BB2">
      <w:pPr>
        <w:pStyle w:val="Pquestiontextpartsa"/>
      </w:pPr>
    </w:p>
    <w:p w14:paraId="5C3C06D7" w14:textId="77777777" w:rsidR="008F6BB2" w:rsidRPr="00D23CB7" w:rsidRDefault="008F6BB2" w:rsidP="008F6BB2">
      <w:pPr>
        <w:pStyle w:val="Pquestiontextpartsa"/>
      </w:pPr>
    </w:p>
    <w:p w14:paraId="05DF608B" w14:textId="6301C438" w:rsidR="008F6BB2" w:rsidRPr="008F6BB2" w:rsidRDefault="008F6BB2" w:rsidP="008F6BB2">
      <w:pPr>
        <w:pStyle w:val="Pquestiontextpartsa"/>
      </w:pPr>
      <w:r w:rsidRPr="008F6BB2">
        <w:rPr>
          <w:rStyle w:val="Cquestionpartlabelbold"/>
        </w:rPr>
        <w:t>(c)</w:t>
      </w:r>
      <w:r w:rsidRPr="008F6BB2">
        <w:rPr>
          <w:rStyle w:val="Cquestionpartlabelbold"/>
        </w:rPr>
        <w:tab/>
      </w:r>
      <w:r w:rsidR="003D7F8F" w:rsidRPr="00F40BA5">
        <w:t xml:space="preserve">Find the area </w:t>
      </w:r>
      <w:r w:rsidR="00426C00">
        <w:t>of</w:t>
      </w:r>
      <w:r w:rsidR="003D7F8F" w:rsidRPr="00F40BA5">
        <w:t xml:space="preserve"> the square </w:t>
      </w:r>
      <w:r w:rsidR="00713306">
        <w:t>not in</w:t>
      </w:r>
      <w:r w:rsidR="003D7F8F" w:rsidRPr="00F40BA5">
        <w:t xml:space="preserve"> the circle</w:t>
      </w:r>
      <w:r w:rsidR="003D7F8F">
        <w:t xml:space="preserve">. Give your answer </w:t>
      </w:r>
      <w:r w:rsidRPr="008F6BB2">
        <w:t>to the nearest cm</w:t>
      </w:r>
      <w:r w:rsidRPr="00EC5DC0">
        <w:rPr>
          <w:sz w:val="20"/>
          <w:szCs w:val="20"/>
          <w:vertAlign w:val="superscript"/>
        </w:rPr>
        <w:t>2</w:t>
      </w:r>
      <w:r w:rsidRPr="008F6BB2">
        <w:t>.</w:t>
      </w:r>
    </w:p>
    <w:p w14:paraId="65876054" w14:textId="77777777" w:rsidR="005C6896" w:rsidRDefault="005C6896" w:rsidP="008F6BB2">
      <w:pPr>
        <w:pStyle w:val="Pquestiontextpartsa"/>
      </w:pPr>
    </w:p>
    <w:p w14:paraId="28DFD6C8" w14:textId="77777777" w:rsidR="002132AE" w:rsidRDefault="002132AE" w:rsidP="00D23CB7">
      <w:pPr>
        <w:pStyle w:val="Pquestiontextmainstem"/>
      </w:pPr>
    </w:p>
    <w:p w14:paraId="2E3F9059" w14:textId="77777777" w:rsidR="002132AE" w:rsidRPr="00F40BA5" w:rsidRDefault="002132AE" w:rsidP="00D23CB7">
      <w:pPr>
        <w:pStyle w:val="Pquestiontextmainstem"/>
      </w:pPr>
    </w:p>
    <w:p w14:paraId="57916A11" w14:textId="77777777" w:rsidR="000C4295" w:rsidRDefault="000C4295" w:rsidP="000C4295">
      <w:pPr>
        <w:pStyle w:val="Pquestionheadingsx"/>
      </w:pPr>
      <w:r w:rsidRPr="00DF7F34">
        <w:t xml:space="preserve">Question </w:t>
      </w:r>
      <w:r w:rsidR="00A6540F">
        <w:t>14</w:t>
      </w:r>
      <w:r w:rsidRPr="00DF7F34">
        <w:tab/>
      </w:r>
      <w:r>
        <w:rPr>
          <w:rStyle w:val="Cmarkslabel"/>
        </w:rPr>
        <w:t>3</w:t>
      </w:r>
      <w:r w:rsidRPr="00DF7F34">
        <w:rPr>
          <w:rStyle w:val="Cmarkslabel"/>
        </w:rPr>
        <w:t xml:space="preserve"> marks</w:t>
      </w:r>
      <w:r w:rsidRPr="00DF7F34">
        <w:tab/>
      </w:r>
      <w:r w:rsidR="00BC7BE8">
        <w:t>[5.</w:t>
      </w:r>
      <w:r w:rsidR="00F40134">
        <w:t>3</w:t>
      </w:r>
      <w:r w:rsidRPr="00DF7F34">
        <w:t>]</w:t>
      </w:r>
    </w:p>
    <w:p w14:paraId="009EEFD0" w14:textId="77777777" w:rsidR="002132AE" w:rsidRPr="00EC5DC0" w:rsidRDefault="002132AE" w:rsidP="002132AE">
      <w:pPr>
        <w:pStyle w:val="Pquestiontextmainstem"/>
      </w:pPr>
      <w:r w:rsidRPr="00EC5DC0">
        <w:t>Bernice has a small jewellery box shaped like this.</w:t>
      </w:r>
    </w:p>
    <w:p w14:paraId="6C62A5AC" w14:textId="77777777" w:rsidR="002132AE" w:rsidRPr="002132AE" w:rsidRDefault="002132AE" w:rsidP="00711A59">
      <w:pPr>
        <w:pStyle w:val="Pquestiontextpartsa"/>
        <w:rPr>
          <w:sz w:val="20"/>
          <w:szCs w:val="20"/>
        </w:rPr>
      </w:pPr>
      <w:r w:rsidRPr="006359C9">
        <w:rPr>
          <w:rStyle w:val="Cquestionpartlabelbold"/>
        </w:rPr>
        <w:t>(a)</w:t>
      </w:r>
      <w:r w:rsidRPr="006359C9">
        <w:rPr>
          <w:rStyle w:val="Cquestionpartlabelbold"/>
        </w:rPr>
        <w:tab/>
      </w:r>
      <w:r w:rsidRPr="00EC5DC0">
        <w:t>How many different faces does this box have?</w:t>
      </w:r>
    </w:p>
    <w:p w14:paraId="1F7AB0A6" w14:textId="18AD2232" w:rsidR="002132AE" w:rsidRPr="00EC5DC0" w:rsidRDefault="00C1726C" w:rsidP="002132AE">
      <w:pPr>
        <w:pStyle w:val="Pquestiontextpartsa"/>
      </w:pPr>
      <w:r>
        <w:rPr>
          <w:noProof/>
        </w:rPr>
        <w:drawing>
          <wp:inline distT="0" distB="0" distL="0" distR="0" wp14:anchorId="6FC6ECE1" wp14:editId="6FD9FC33">
            <wp:extent cx="1612392" cy="606552"/>
            <wp:effectExtent l="0" t="0" r="6985" b="317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M2e_10_EB_03_FBTS_05.jpg"/>
                    <pic:cNvPicPr/>
                  </pic:nvPicPr>
                  <pic:blipFill>
                    <a:blip r:embed="rId32">
                      <a:extLst>
                        <a:ext uri="{BEBA8EAE-BF5A-486C-A8C5-ECC9F3942E4B}">
                          <a14:imgProps xmlns:a14="http://schemas.microsoft.com/office/drawing/2010/main">
                            <a14:imgLayer r:embed="rId33">
                              <a14:imgEffect>
                                <a14:saturation sat="0"/>
                              </a14:imgEffect>
                            </a14:imgLayer>
                          </a14:imgProps>
                        </a:ext>
                        <a:ext uri="{28A0092B-C50C-407E-A947-70E740481C1C}">
                          <a14:useLocalDpi xmlns:a14="http://schemas.microsoft.com/office/drawing/2010/main" val="0"/>
                        </a:ext>
                      </a:extLst>
                    </a:blip>
                    <a:stretch>
                      <a:fillRect/>
                    </a:stretch>
                  </pic:blipFill>
                  <pic:spPr>
                    <a:xfrm>
                      <a:off x="0" y="0"/>
                      <a:ext cx="1612392" cy="606552"/>
                    </a:xfrm>
                    <a:prstGeom prst="rect">
                      <a:avLst/>
                    </a:prstGeom>
                  </pic:spPr>
                </pic:pic>
              </a:graphicData>
            </a:graphic>
          </wp:inline>
        </w:drawing>
      </w:r>
    </w:p>
    <w:p w14:paraId="11919022" w14:textId="77777777" w:rsidR="002132AE" w:rsidRPr="00EC5DC0" w:rsidRDefault="002132AE" w:rsidP="002132AE">
      <w:pPr>
        <w:pStyle w:val="Pquestiontextpartsa"/>
      </w:pPr>
    </w:p>
    <w:p w14:paraId="185317EF" w14:textId="77777777" w:rsidR="002132AE" w:rsidRPr="00EC5DC0" w:rsidRDefault="002132AE" w:rsidP="002132AE">
      <w:pPr>
        <w:pStyle w:val="Pquestiontextpartsa"/>
      </w:pPr>
      <w:r w:rsidRPr="008F6BB2">
        <w:rPr>
          <w:rStyle w:val="Cquestionpartlabelbold"/>
        </w:rPr>
        <w:t>(b)</w:t>
      </w:r>
      <w:r w:rsidRPr="008F6BB2">
        <w:rPr>
          <w:rStyle w:val="Cquestionpartlabelbold"/>
        </w:rPr>
        <w:tab/>
      </w:r>
      <w:r w:rsidRPr="00EC5DC0">
        <w:t>Find the area of each of the faces. Use your answers to calculate the total surface area of the box.</w:t>
      </w:r>
    </w:p>
    <w:p w14:paraId="46C9EC6A" w14:textId="77777777" w:rsidR="005C6896" w:rsidRPr="00F40BA5" w:rsidRDefault="005C6896" w:rsidP="002132AE">
      <w:pPr>
        <w:pStyle w:val="Pquestiontextpartsa"/>
        <w:rPr>
          <w:noProof/>
        </w:rPr>
      </w:pPr>
    </w:p>
    <w:p w14:paraId="4B7F6803" w14:textId="77777777" w:rsidR="005C6896" w:rsidRPr="00F40BA5" w:rsidRDefault="005C6896" w:rsidP="00D23CB7">
      <w:pPr>
        <w:pStyle w:val="Pquestiontextmainstem"/>
        <w:rPr>
          <w:noProof/>
        </w:rPr>
      </w:pPr>
    </w:p>
    <w:p w14:paraId="740ED135" w14:textId="77777777" w:rsidR="007920EB" w:rsidRPr="00F40BA5" w:rsidRDefault="007920EB" w:rsidP="00D23CB7">
      <w:pPr>
        <w:pStyle w:val="Pquestiontextmainstem"/>
        <w:rPr>
          <w:noProof/>
        </w:rPr>
      </w:pPr>
    </w:p>
    <w:p w14:paraId="777CD7C9" w14:textId="5FB0836F" w:rsidR="000C4295" w:rsidRDefault="000C4295" w:rsidP="000C4295">
      <w:pPr>
        <w:pStyle w:val="Pquestionheadingsx"/>
      </w:pPr>
      <w:r w:rsidRPr="00DF7F34">
        <w:t xml:space="preserve">Question </w:t>
      </w:r>
      <w:r w:rsidR="00A6540F">
        <w:t>15</w:t>
      </w:r>
      <w:r w:rsidRPr="00DF7F34">
        <w:tab/>
      </w:r>
      <w:r w:rsidR="00F40134">
        <w:rPr>
          <w:rStyle w:val="Cmarkslabel"/>
        </w:rPr>
        <w:t>4</w:t>
      </w:r>
      <w:r w:rsidRPr="00DF7F34">
        <w:rPr>
          <w:rStyle w:val="Cmarkslabel"/>
        </w:rPr>
        <w:t xml:space="preserve"> marks</w:t>
      </w:r>
      <w:r w:rsidRPr="00DF7F34">
        <w:tab/>
      </w:r>
      <w:r w:rsidR="00BC7BE8">
        <w:t>[5.</w:t>
      </w:r>
      <w:r w:rsidR="00F40134">
        <w:t>5</w:t>
      </w:r>
      <w:r w:rsidRPr="00DF7F34">
        <w:t>]</w:t>
      </w:r>
      <w:r w:rsidR="002E00EF">
        <w:t xml:space="preserve"> </w:t>
      </w:r>
      <w:r w:rsidR="002E00EF">
        <w:rPr>
          <w:highlight w:val="lightGray"/>
        </w:rPr>
        <w:t>[10A]</w:t>
      </w:r>
    </w:p>
    <w:p w14:paraId="0B6F2BD7" w14:textId="77777777" w:rsidR="005C6896" w:rsidRDefault="00F40134" w:rsidP="00D23CB7">
      <w:pPr>
        <w:pStyle w:val="Pquestiontextmainstem"/>
      </w:pPr>
      <w:r w:rsidRPr="00EC5DC0">
        <w:t xml:space="preserve">A </w:t>
      </w:r>
      <w:r w:rsidR="00F9771A">
        <w:t xml:space="preserve">square </w:t>
      </w:r>
      <w:r w:rsidRPr="00EC5DC0">
        <w:t xml:space="preserve">pyramid </w:t>
      </w:r>
      <w:r w:rsidR="00DF75D0">
        <w:t>has a base of</w:t>
      </w:r>
      <w:r w:rsidRPr="00EC5DC0">
        <w:t xml:space="preserve"> length </w:t>
      </w:r>
      <w:r w:rsidR="00F9771A">
        <w:t>3</w:t>
      </w:r>
      <w:r w:rsidRPr="00EC5DC0">
        <w:t xml:space="preserve"> cm</w:t>
      </w:r>
      <w:r w:rsidR="00037246">
        <w:t xml:space="preserve"> and a</w:t>
      </w:r>
      <w:r w:rsidRPr="00EC5DC0">
        <w:t xml:space="preserve"> height </w:t>
      </w:r>
      <w:r w:rsidR="00DF75D0">
        <w:t xml:space="preserve">of </w:t>
      </w:r>
      <w:r w:rsidR="00F9771A">
        <w:t>12</w:t>
      </w:r>
      <w:r w:rsidRPr="00EC5DC0">
        <w:t xml:space="preserve"> cm.</w:t>
      </w:r>
    </w:p>
    <w:p w14:paraId="5C842402" w14:textId="77777777" w:rsidR="00C1726C" w:rsidRDefault="00C1726C" w:rsidP="00C1726C">
      <w:pPr>
        <w:pStyle w:val="Pquestiontextpartsa"/>
      </w:pPr>
      <w:r w:rsidRPr="006359C9">
        <w:rPr>
          <w:rStyle w:val="Cquestionpartlabelbold"/>
        </w:rPr>
        <w:t>(a)</w:t>
      </w:r>
      <w:r w:rsidRPr="006359C9">
        <w:rPr>
          <w:rStyle w:val="Cquestionpartlabelbold"/>
        </w:rPr>
        <w:tab/>
      </w:r>
      <w:r w:rsidRPr="00EC5DC0">
        <w:t>What is the area of the base?</w:t>
      </w:r>
      <w:r w:rsidRPr="00037246">
        <w:rPr>
          <w:noProof/>
        </w:rPr>
        <w:t xml:space="preserve"> </w:t>
      </w:r>
    </w:p>
    <w:p w14:paraId="42F18749" w14:textId="0BCC8BBE" w:rsidR="005C6896" w:rsidRDefault="00C1726C" w:rsidP="00037246">
      <w:r>
        <w:rPr>
          <w:noProof/>
        </w:rPr>
        <w:drawing>
          <wp:inline distT="0" distB="0" distL="0" distR="0" wp14:anchorId="3BE576B0" wp14:editId="7288F930">
            <wp:extent cx="850392" cy="1405128"/>
            <wp:effectExtent l="0" t="0" r="6985" b="508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M2e_10_EB_03_FBTS_07.jpg"/>
                    <pic:cNvPicPr/>
                  </pic:nvPicPr>
                  <pic:blipFill>
                    <a:blip r:embed="rId34">
                      <a:extLst>
                        <a:ext uri="{BEBA8EAE-BF5A-486C-A8C5-ECC9F3942E4B}">
                          <a14:imgProps xmlns:a14="http://schemas.microsoft.com/office/drawing/2010/main">
                            <a14:imgLayer r:embed="rId35">
                              <a14:imgEffect>
                                <a14:saturation sat="0"/>
                              </a14:imgEffect>
                            </a14:imgLayer>
                          </a14:imgProps>
                        </a:ext>
                        <a:ext uri="{28A0092B-C50C-407E-A947-70E740481C1C}">
                          <a14:useLocalDpi xmlns:a14="http://schemas.microsoft.com/office/drawing/2010/main" val="0"/>
                        </a:ext>
                      </a:extLst>
                    </a:blip>
                    <a:stretch>
                      <a:fillRect/>
                    </a:stretch>
                  </pic:blipFill>
                  <pic:spPr>
                    <a:xfrm>
                      <a:off x="0" y="0"/>
                      <a:ext cx="850392" cy="1405128"/>
                    </a:xfrm>
                    <a:prstGeom prst="rect">
                      <a:avLst/>
                    </a:prstGeom>
                  </pic:spPr>
                </pic:pic>
              </a:graphicData>
            </a:graphic>
          </wp:inline>
        </w:drawing>
      </w:r>
    </w:p>
    <w:p w14:paraId="5466511E" w14:textId="77777777" w:rsidR="00C1726C" w:rsidRDefault="00C1726C" w:rsidP="00F40134">
      <w:pPr>
        <w:pStyle w:val="Pquestiontextpartsa"/>
        <w:rPr>
          <w:rStyle w:val="Cquestionpartlabelbold"/>
        </w:rPr>
      </w:pPr>
    </w:p>
    <w:p w14:paraId="109937E8" w14:textId="77777777" w:rsidR="00F40134" w:rsidRPr="007D785E" w:rsidRDefault="00F40134" w:rsidP="00F40134">
      <w:pPr>
        <w:pStyle w:val="Pquestiontextpartsa"/>
        <w:rPr>
          <w:rStyle w:val="Cquestionpartlabelbold"/>
        </w:rPr>
      </w:pPr>
      <w:r>
        <w:rPr>
          <w:rStyle w:val="Cquestionpartlabelbold"/>
        </w:rPr>
        <w:t>(b</w:t>
      </w:r>
      <w:r w:rsidRPr="006359C9">
        <w:rPr>
          <w:rStyle w:val="Cquestionpartlabelbold"/>
        </w:rPr>
        <w:t>)</w:t>
      </w:r>
      <w:r w:rsidRPr="006359C9">
        <w:rPr>
          <w:rStyle w:val="Cquestionpartlabelbold"/>
        </w:rPr>
        <w:tab/>
      </w:r>
      <w:r w:rsidRPr="00EC5DC0">
        <w:t>What is the volume of the pyramid?</w:t>
      </w:r>
    </w:p>
    <w:p w14:paraId="6102753A" w14:textId="77777777" w:rsidR="00492AAF" w:rsidRPr="00F40BA5" w:rsidRDefault="00492AAF" w:rsidP="00D23CB7">
      <w:pPr>
        <w:pStyle w:val="Pquestiontextmainstem"/>
      </w:pPr>
    </w:p>
    <w:p w14:paraId="0FF42A65" w14:textId="11AF31F6" w:rsidR="000C4295" w:rsidRDefault="000C4295" w:rsidP="000C4295">
      <w:pPr>
        <w:pStyle w:val="Pquestionheadingsx"/>
      </w:pPr>
      <w:r w:rsidRPr="00DF7F34">
        <w:lastRenderedPageBreak/>
        <w:t xml:space="preserve">Question </w:t>
      </w:r>
      <w:r w:rsidR="00A6540F">
        <w:t>16</w:t>
      </w:r>
      <w:r w:rsidRPr="00DF7F34">
        <w:tab/>
      </w:r>
      <w:r>
        <w:rPr>
          <w:rStyle w:val="Cmarkslabel"/>
        </w:rPr>
        <w:t>3</w:t>
      </w:r>
      <w:r w:rsidRPr="00DF7F34">
        <w:rPr>
          <w:rStyle w:val="Cmarkslabel"/>
        </w:rPr>
        <w:t xml:space="preserve"> marks</w:t>
      </w:r>
      <w:r w:rsidRPr="00DF7F34">
        <w:tab/>
      </w:r>
      <w:r w:rsidR="00BC7BE8">
        <w:t>[5.</w:t>
      </w:r>
      <w:r>
        <w:t>4</w:t>
      </w:r>
      <w:r w:rsidRPr="00DF7F34">
        <w:t>]</w:t>
      </w:r>
      <w:r w:rsidR="002E00EF">
        <w:t xml:space="preserve"> </w:t>
      </w:r>
      <w:r w:rsidR="002E00EF">
        <w:rPr>
          <w:highlight w:val="lightGray"/>
        </w:rPr>
        <w:t>[10A]</w:t>
      </w:r>
    </w:p>
    <w:p w14:paraId="250B0C2E" w14:textId="77777777" w:rsidR="00DF75D0" w:rsidRPr="00EC5DC0" w:rsidRDefault="00DF75D0" w:rsidP="00DF75D0">
      <w:pPr>
        <w:pStyle w:val="Pquestiontextmainstem"/>
      </w:pPr>
      <w:r w:rsidRPr="00EC5DC0">
        <w:t xml:space="preserve">The curved surface of a cone of radius 4 cm and slant length 9 cm is to be painted. </w:t>
      </w:r>
      <w:r>
        <w:t>F</w:t>
      </w:r>
      <w:r w:rsidRPr="00EC5DC0">
        <w:t>ind t</w:t>
      </w:r>
      <w:r>
        <w:t xml:space="preserve">he total surface area of a cone by using the formula: </w:t>
      </w:r>
      <w:r w:rsidR="002E00EF" w:rsidRPr="00EC5DC0">
        <w:rPr>
          <w:position w:val="-6"/>
        </w:rPr>
        <w:object w:dxaOrig="1579" w:dyaOrig="320" w14:anchorId="54332E22">
          <v:shape id="_x0000_i1032" type="#_x0000_t75" style="width:79.1pt;height:16.25pt" o:ole="">
            <v:imagedata r:id="rId36" o:title=""/>
          </v:shape>
          <o:OLEObject Type="Embed" ProgID="Equation.DSMT4" ShapeID="_x0000_i1032" DrawAspect="Content" ObjectID="_1538891448" r:id="rId37"/>
        </w:object>
      </w:r>
    </w:p>
    <w:p w14:paraId="33DF0FFC" w14:textId="77777777" w:rsidR="00DF75D0" w:rsidRPr="00EC5DC0" w:rsidRDefault="00DF75D0" w:rsidP="00DF75D0">
      <w:pPr>
        <w:pStyle w:val="Pquestiontextmainstem"/>
      </w:pPr>
      <w:r w:rsidRPr="00EC5DC0">
        <w:t>Using only the part of the formula that calculates the curved surface area, calculate the area to be painted to the nearest cm</w:t>
      </w:r>
      <w:r w:rsidRPr="007D785E">
        <w:rPr>
          <w:rStyle w:val="Csuperscript"/>
        </w:rPr>
        <w:t>2</w:t>
      </w:r>
      <w:r w:rsidRPr="00EC5DC0">
        <w:t>.</w:t>
      </w:r>
    </w:p>
    <w:p w14:paraId="5375BBC3" w14:textId="7A397092" w:rsidR="005C6896" w:rsidRPr="006416BF" w:rsidRDefault="00C1726C" w:rsidP="00C1726C">
      <w:pPr>
        <w:rPr>
          <w:rStyle w:val="Cquestionpartlabelbold"/>
        </w:rPr>
      </w:pPr>
      <w:r>
        <w:rPr>
          <w:noProof/>
        </w:rPr>
        <w:drawing>
          <wp:inline distT="0" distB="0" distL="0" distR="0" wp14:anchorId="4C2AF577" wp14:editId="2A1F7EE6">
            <wp:extent cx="1008888" cy="1295400"/>
            <wp:effectExtent l="0" t="0" r="127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M2e_10_EB_03_FBTS_08.jpg"/>
                    <pic:cNvPicPr/>
                  </pic:nvPicPr>
                  <pic:blipFill>
                    <a:blip r:embed="rId38">
                      <a:extLst>
                        <a:ext uri="{BEBA8EAE-BF5A-486C-A8C5-ECC9F3942E4B}">
                          <a14:imgProps xmlns:a14="http://schemas.microsoft.com/office/drawing/2010/main">
                            <a14:imgLayer r:embed="rId39">
                              <a14:imgEffect>
                                <a14:saturation sat="0"/>
                              </a14:imgEffect>
                            </a14:imgLayer>
                          </a14:imgProps>
                        </a:ext>
                        <a:ext uri="{28A0092B-C50C-407E-A947-70E740481C1C}">
                          <a14:useLocalDpi xmlns:a14="http://schemas.microsoft.com/office/drawing/2010/main" val="0"/>
                        </a:ext>
                      </a:extLst>
                    </a:blip>
                    <a:stretch>
                      <a:fillRect/>
                    </a:stretch>
                  </pic:blipFill>
                  <pic:spPr>
                    <a:xfrm>
                      <a:off x="0" y="0"/>
                      <a:ext cx="1008888" cy="1295400"/>
                    </a:xfrm>
                    <a:prstGeom prst="rect">
                      <a:avLst/>
                    </a:prstGeom>
                  </pic:spPr>
                </pic:pic>
              </a:graphicData>
            </a:graphic>
          </wp:inline>
        </w:drawing>
      </w:r>
    </w:p>
    <w:p w14:paraId="66B117C8" w14:textId="04B42EC3" w:rsidR="000C4295" w:rsidRDefault="000C4295" w:rsidP="000C4295">
      <w:pPr>
        <w:pStyle w:val="Pquestionheadingsx"/>
      </w:pPr>
      <w:r w:rsidRPr="00DF7F34">
        <w:t xml:space="preserve">Question </w:t>
      </w:r>
      <w:r w:rsidR="00A6540F">
        <w:t>17</w:t>
      </w:r>
      <w:r w:rsidRPr="00DF7F34">
        <w:tab/>
      </w:r>
      <w:r>
        <w:rPr>
          <w:rStyle w:val="Cmarkslabel"/>
        </w:rPr>
        <w:t>3</w:t>
      </w:r>
      <w:r w:rsidRPr="00DF7F34">
        <w:rPr>
          <w:rStyle w:val="Cmarkslabel"/>
        </w:rPr>
        <w:t xml:space="preserve"> marks</w:t>
      </w:r>
      <w:r w:rsidRPr="00DF7F34">
        <w:tab/>
      </w:r>
      <w:r w:rsidR="00BC7BE8">
        <w:t>[5.</w:t>
      </w:r>
      <w:r>
        <w:t>5</w:t>
      </w:r>
      <w:r w:rsidRPr="00DF7F34">
        <w:t>]</w:t>
      </w:r>
      <w:r w:rsidR="002E00EF">
        <w:t xml:space="preserve"> </w:t>
      </w:r>
      <w:r w:rsidR="002E00EF">
        <w:rPr>
          <w:highlight w:val="lightGray"/>
        </w:rPr>
        <w:t>[10A]</w:t>
      </w:r>
    </w:p>
    <w:p w14:paraId="32EA3BBC" w14:textId="77777777" w:rsidR="00DF75D0" w:rsidRPr="00EC5DC0" w:rsidRDefault="00DF75D0" w:rsidP="00DF75D0">
      <w:pPr>
        <w:pStyle w:val="Pquestiontextmainstem"/>
      </w:pPr>
      <w:r w:rsidRPr="00EC5DC0">
        <w:t>A fruit bowl in the sha</w:t>
      </w:r>
      <w:r w:rsidR="00910224">
        <w:t>pe of a hemisphere has radius 14</w:t>
      </w:r>
      <w:r w:rsidRPr="00EC5DC0">
        <w:t xml:space="preserve"> cm. What is the volume of the bowl, to the nearest cubic centimetre?</w:t>
      </w:r>
    </w:p>
    <w:p w14:paraId="5F025A3C" w14:textId="77777777" w:rsidR="005C6896" w:rsidRPr="00F40BA5" w:rsidRDefault="005C6896" w:rsidP="00D23CB7">
      <w:pPr>
        <w:pStyle w:val="Pquestiontextmainstem"/>
      </w:pPr>
    </w:p>
    <w:p w14:paraId="784C9FD0" w14:textId="77777777" w:rsidR="005C6896" w:rsidRPr="006416BF" w:rsidRDefault="005C6896" w:rsidP="00D23CB7">
      <w:pPr>
        <w:pStyle w:val="Pquestiontextmainstem"/>
        <w:rPr>
          <w:rStyle w:val="Cquestionpartlabelbold"/>
        </w:rPr>
      </w:pPr>
    </w:p>
    <w:p w14:paraId="2E9BDD9C" w14:textId="77777777" w:rsidR="005C6896" w:rsidRPr="006416BF" w:rsidRDefault="005C6896" w:rsidP="00D23CB7">
      <w:pPr>
        <w:pStyle w:val="Pquestiontextmainstem"/>
        <w:rPr>
          <w:rStyle w:val="Cquestionpartlabelbold"/>
        </w:rPr>
      </w:pPr>
    </w:p>
    <w:p w14:paraId="2C9164A4" w14:textId="77777777" w:rsidR="000C4295" w:rsidRDefault="000C4295" w:rsidP="000C4295">
      <w:pPr>
        <w:pStyle w:val="Pquestionheadingsx"/>
      </w:pPr>
      <w:r w:rsidRPr="00DF7F34">
        <w:t xml:space="preserve">Question </w:t>
      </w:r>
      <w:r w:rsidR="00A6540F">
        <w:t>18</w:t>
      </w:r>
      <w:r w:rsidRPr="00DF7F34">
        <w:tab/>
      </w:r>
      <w:r>
        <w:rPr>
          <w:rStyle w:val="Cmarkslabel"/>
        </w:rPr>
        <w:t>3</w:t>
      </w:r>
      <w:r w:rsidRPr="00DF7F34">
        <w:rPr>
          <w:rStyle w:val="Cmarkslabel"/>
        </w:rPr>
        <w:t xml:space="preserve"> marks</w:t>
      </w:r>
      <w:r w:rsidRPr="00DF7F34">
        <w:tab/>
      </w:r>
      <w:r w:rsidR="00BC7BE8">
        <w:t>[5.</w:t>
      </w:r>
      <w:r w:rsidRPr="00DF7F34">
        <w:t>2]</w:t>
      </w:r>
    </w:p>
    <w:p w14:paraId="60CEBF8B" w14:textId="77777777" w:rsidR="005C6896" w:rsidRPr="00910224" w:rsidRDefault="00DF75D0" w:rsidP="00D23CB7">
      <w:pPr>
        <w:pStyle w:val="Pquestiontextmainstem"/>
        <w:rPr>
          <w:b/>
        </w:rPr>
      </w:pPr>
      <w:r w:rsidRPr="00EC5DC0">
        <w:t xml:space="preserve">Use the formula </w:t>
      </w:r>
      <w:r w:rsidRPr="00EC5DC0">
        <w:rPr>
          <w:position w:val="-10"/>
        </w:rPr>
        <w:object w:dxaOrig="1480" w:dyaOrig="320" w14:anchorId="42526FE9">
          <v:shape id="_x0000_i1031" type="#_x0000_t75" style="width:75.05pt;height:16.25pt" o:ole="">
            <v:imagedata r:id="rId40" o:title=""/>
          </v:shape>
          <o:OLEObject Type="Embed" ProgID="Equation.3" ShapeID="_x0000_i1031" DrawAspect="Content" ObjectID="_1538891449" r:id="rId41"/>
        </w:object>
      </w:r>
      <w:r w:rsidRPr="00EC5DC0">
        <w:t xml:space="preserve"> to find the surface area of the cylinder correct to 2 decimal places.</w:t>
      </w:r>
    </w:p>
    <w:p w14:paraId="5E0FC59F" w14:textId="478DC4FD" w:rsidR="00DF75D0" w:rsidRPr="00F40BA5" w:rsidRDefault="00C1726C" w:rsidP="00D23CB7">
      <w:pPr>
        <w:pStyle w:val="Pquestiontextmainstem"/>
      </w:pPr>
      <w:r>
        <w:rPr>
          <w:noProof/>
        </w:rPr>
        <w:drawing>
          <wp:inline distT="0" distB="0" distL="0" distR="0" wp14:anchorId="7D1E958A" wp14:editId="287E5F6E">
            <wp:extent cx="1351280" cy="1348472"/>
            <wp:effectExtent l="0" t="0" r="1270" b="444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M2e_10_EB_03_FBTS_09.jpg"/>
                    <pic:cNvPicPr/>
                  </pic:nvPicPr>
                  <pic:blipFill rotWithShape="1">
                    <a:blip r:embed="rId42">
                      <a:extLst>
                        <a:ext uri="{BEBA8EAE-BF5A-486C-A8C5-ECC9F3942E4B}">
                          <a14:imgProps xmlns:a14="http://schemas.microsoft.com/office/drawing/2010/main">
                            <a14:imgLayer r:embed="rId43">
                              <a14:imgEffect>
                                <a14:saturation sat="0"/>
                              </a14:imgEffect>
                            </a14:imgLayer>
                          </a14:imgProps>
                        </a:ext>
                        <a:ext uri="{28A0092B-C50C-407E-A947-70E740481C1C}">
                          <a14:useLocalDpi xmlns:a14="http://schemas.microsoft.com/office/drawing/2010/main" val="0"/>
                        </a:ext>
                      </a:extLst>
                    </a:blip>
                    <a:srcRect t="-4735" b="-1"/>
                    <a:stretch/>
                  </pic:blipFill>
                  <pic:spPr bwMode="auto">
                    <a:xfrm>
                      <a:off x="0" y="0"/>
                      <a:ext cx="1356360" cy="1353541"/>
                    </a:xfrm>
                    <a:prstGeom prst="rect">
                      <a:avLst/>
                    </a:prstGeom>
                    <a:ln>
                      <a:noFill/>
                    </a:ln>
                    <a:extLst>
                      <a:ext uri="{53640926-AAD7-44D8-BBD7-CCE9431645EC}">
                        <a14:shadowObscured xmlns:a14="http://schemas.microsoft.com/office/drawing/2010/main"/>
                      </a:ext>
                    </a:extLst>
                  </pic:spPr>
                </pic:pic>
              </a:graphicData>
            </a:graphic>
          </wp:inline>
        </w:drawing>
      </w:r>
    </w:p>
    <w:p w14:paraId="1E1D3BD5" w14:textId="77777777" w:rsidR="005C6896" w:rsidRPr="00DE5E03" w:rsidRDefault="005C6896" w:rsidP="00971A84">
      <w:pPr>
        <w:pStyle w:val="Pquestiontextpartsa"/>
      </w:pPr>
    </w:p>
    <w:p w14:paraId="628D1067" w14:textId="77777777" w:rsidR="000C4295" w:rsidRDefault="000C4295" w:rsidP="000C4295">
      <w:pPr>
        <w:pStyle w:val="Pquestionheadingsx"/>
      </w:pPr>
      <w:r w:rsidRPr="00DF7F34">
        <w:t xml:space="preserve">Question </w:t>
      </w:r>
      <w:r w:rsidR="00A6540F">
        <w:t>19</w:t>
      </w:r>
      <w:r w:rsidRPr="00DF7F34">
        <w:tab/>
      </w:r>
      <w:r>
        <w:rPr>
          <w:rStyle w:val="Cmarkslabel"/>
        </w:rPr>
        <w:t>3</w:t>
      </w:r>
      <w:r w:rsidRPr="00DF7F34">
        <w:rPr>
          <w:rStyle w:val="Cmarkslabel"/>
        </w:rPr>
        <w:t xml:space="preserve"> marks</w:t>
      </w:r>
      <w:r w:rsidRPr="00DF7F34">
        <w:tab/>
        <w:t>[</w:t>
      </w:r>
      <w:r w:rsidR="00BC7BE8">
        <w:t>5.6</w:t>
      </w:r>
      <w:r w:rsidRPr="00DF7F34">
        <w:t>]</w:t>
      </w:r>
    </w:p>
    <w:p w14:paraId="58BB17D5" w14:textId="77777777" w:rsidR="0071722B" w:rsidRPr="00B008C3" w:rsidRDefault="0071722B" w:rsidP="0071722B">
      <w:pPr>
        <w:pStyle w:val="Pquestiontextpartsa"/>
      </w:pPr>
      <w:r w:rsidRPr="007D785E">
        <w:rPr>
          <w:rStyle w:val="Cquestionpartlabelbold"/>
        </w:rPr>
        <w:t>(a)</w:t>
      </w:r>
      <w:r>
        <w:tab/>
      </w:r>
      <w:r w:rsidRPr="00B008C3">
        <w:t xml:space="preserve">Rearrange the formula </w:t>
      </w:r>
      <w:r w:rsidRPr="0071722B">
        <w:rPr>
          <w:rStyle w:val="Cmathsexpressions"/>
        </w:rPr>
        <w:t>v</w:t>
      </w:r>
      <w:r w:rsidRPr="00B008C3">
        <w:t xml:space="preserve"> = </w:t>
      </w:r>
      <w:r w:rsidRPr="0071722B">
        <w:rPr>
          <w:rStyle w:val="Cmathsexpressions"/>
        </w:rPr>
        <w:t>u</w:t>
      </w:r>
      <w:r w:rsidRPr="00B008C3">
        <w:t xml:space="preserve"> + </w:t>
      </w:r>
      <w:r w:rsidRPr="0071722B">
        <w:rPr>
          <w:rStyle w:val="Cmathsexpressions"/>
        </w:rPr>
        <w:t>at</w:t>
      </w:r>
      <w:r w:rsidRPr="00B008C3">
        <w:t xml:space="preserve"> to make </w:t>
      </w:r>
      <w:r w:rsidR="004F473D">
        <w:rPr>
          <w:rStyle w:val="Cmathsexpressions"/>
        </w:rPr>
        <w:t>t</w:t>
      </w:r>
      <w:r w:rsidRPr="00B008C3">
        <w:t xml:space="preserve"> the subject.</w:t>
      </w:r>
    </w:p>
    <w:p w14:paraId="1C8E2D1C" w14:textId="77777777" w:rsidR="0071722B" w:rsidRDefault="0071722B" w:rsidP="0071722B">
      <w:pPr>
        <w:pStyle w:val="Pquestiontextpartsa"/>
      </w:pPr>
    </w:p>
    <w:p w14:paraId="15653FC6" w14:textId="77777777" w:rsidR="0071722B" w:rsidRDefault="0071722B" w:rsidP="0071722B">
      <w:pPr>
        <w:pStyle w:val="Pquestiontextpartsa"/>
      </w:pPr>
    </w:p>
    <w:p w14:paraId="684C5609" w14:textId="77777777" w:rsidR="004F473D" w:rsidRPr="00B008C3" w:rsidRDefault="004F473D" w:rsidP="0071722B">
      <w:pPr>
        <w:pStyle w:val="Pquestiontextpartsa"/>
      </w:pPr>
    </w:p>
    <w:p w14:paraId="538D7F92" w14:textId="46CC97B7" w:rsidR="0071722B" w:rsidRPr="00B008C3" w:rsidRDefault="0071722B" w:rsidP="0071722B">
      <w:pPr>
        <w:pStyle w:val="Pquestiontextpartsa"/>
      </w:pPr>
      <w:r w:rsidRPr="007D785E">
        <w:rPr>
          <w:rStyle w:val="Cquestionpartlabelbold"/>
        </w:rPr>
        <w:t>(b)</w:t>
      </w:r>
      <w:r>
        <w:tab/>
      </w:r>
      <w:r w:rsidRPr="00B008C3">
        <w:t xml:space="preserve">Find the value of </w:t>
      </w:r>
      <w:r w:rsidR="00E43F97">
        <w:rPr>
          <w:rStyle w:val="Cmathsexpressions"/>
        </w:rPr>
        <w:t>t</w:t>
      </w:r>
      <w:r w:rsidRPr="00B008C3">
        <w:t xml:space="preserve"> for </w:t>
      </w:r>
      <w:r w:rsidRPr="0071722B">
        <w:rPr>
          <w:rStyle w:val="Cmathsexpressions"/>
        </w:rPr>
        <w:t>v</w:t>
      </w:r>
      <w:r w:rsidR="004F473D">
        <w:t xml:space="preserve"> = 13</w:t>
      </w:r>
      <w:r w:rsidRPr="00B008C3">
        <w:t xml:space="preserve">, </w:t>
      </w:r>
      <w:r w:rsidRPr="0071722B">
        <w:rPr>
          <w:rStyle w:val="Cmathsexpressions"/>
        </w:rPr>
        <w:t>u</w:t>
      </w:r>
      <w:r w:rsidR="004F473D">
        <w:t xml:space="preserve"> = 1</w:t>
      </w:r>
      <w:r w:rsidRPr="00B008C3">
        <w:t xml:space="preserve">, </w:t>
      </w:r>
      <w:r w:rsidR="004F473D">
        <w:rPr>
          <w:rStyle w:val="Cmathsexpressions"/>
        </w:rPr>
        <w:t>a</w:t>
      </w:r>
      <w:r w:rsidR="004F473D">
        <w:t xml:space="preserve"> = 2</w:t>
      </w:r>
      <w:r w:rsidRPr="00B008C3">
        <w:t>.</w:t>
      </w:r>
    </w:p>
    <w:p w14:paraId="7663D7E1" w14:textId="77777777" w:rsidR="005C6896" w:rsidRPr="006416BF" w:rsidRDefault="005C6896" w:rsidP="0071722B">
      <w:pPr>
        <w:pStyle w:val="Pquestiontextpartsa"/>
      </w:pPr>
    </w:p>
    <w:p w14:paraId="6F5DDCC1" w14:textId="77777777" w:rsidR="005C6896" w:rsidRPr="006416BF" w:rsidRDefault="005C6896" w:rsidP="006416BF">
      <w:pPr>
        <w:pStyle w:val="Pquestiontextpartsa"/>
      </w:pPr>
    </w:p>
    <w:p w14:paraId="7EEAC86D" w14:textId="77777777" w:rsidR="00743138" w:rsidRDefault="00743138" w:rsidP="00971A84">
      <w:pPr>
        <w:pStyle w:val="Pquestiontextpartsa"/>
        <w:rPr>
          <w:rStyle w:val="Cquestionpartlabelbold"/>
        </w:rPr>
      </w:pPr>
    </w:p>
    <w:p w14:paraId="10180898" w14:textId="77777777" w:rsidR="004F473D" w:rsidRPr="006416BF" w:rsidRDefault="004F473D" w:rsidP="00971A84">
      <w:pPr>
        <w:pStyle w:val="Pquestiontextpartsa"/>
        <w:rPr>
          <w:rStyle w:val="Cquestionpartlabelbold"/>
        </w:rPr>
      </w:pPr>
    </w:p>
    <w:p w14:paraId="050E609A" w14:textId="77777777" w:rsidR="00D23CB7" w:rsidRPr="00D23CB7" w:rsidRDefault="0031681B" w:rsidP="00D23CB7">
      <w:pPr>
        <w:pStyle w:val="Psectionresults"/>
      </w:pPr>
      <w:r>
        <w:t>Short answer total:_________/27</w:t>
      </w:r>
    </w:p>
    <w:p w14:paraId="139C9BF6" w14:textId="77777777" w:rsidR="005C6896" w:rsidRPr="00F40BA5" w:rsidRDefault="005C6896" w:rsidP="000C4295">
      <w:pPr>
        <w:pStyle w:val="Psectionheading"/>
      </w:pPr>
      <w:r w:rsidRPr="00F40BA5">
        <w:lastRenderedPageBreak/>
        <w:t>Extended answer section</w:t>
      </w:r>
    </w:p>
    <w:p w14:paraId="7A17DFB1" w14:textId="1B94BB25" w:rsidR="000C4295" w:rsidRDefault="000C4295" w:rsidP="000C4295">
      <w:pPr>
        <w:pStyle w:val="Pquestionheadingsx"/>
      </w:pPr>
      <w:r w:rsidRPr="00DF7F34">
        <w:t xml:space="preserve">Question </w:t>
      </w:r>
      <w:r w:rsidR="00A6540F">
        <w:t>20</w:t>
      </w:r>
      <w:r w:rsidRPr="00DF7F34">
        <w:tab/>
      </w:r>
      <w:r w:rsidR="001244B3">
        <w:rPr>
          <w:rStyle w:val="Cmarkslabel"/>
        </w:rPr>
        <w:t>3</w:t>
      </w:r>
      <w:r w:rsidRPr="00DF7F34">
        <w:rPr>
          <w:rStyle w:val="Cmarkslabel"/>
        </w:rPr>
        <w:t xml:space="preserve"> marks</w:t>
      </w:r>
      <w:r w:rsidRPr="00DF7F34">
        <w:tab/>
      </w:r>
      <w:r w:rsidR="00BC7BE8">
        <w:t>[5.</w:t>
      </w:r>
      <w:r w:rsidR="00C1726C">
        <w:t>2</w:t>
      </w:r>
      <w:r w:rsidRPr="00DF7F34">
        <w:t>]</w:t>
      </w:r>
    </w:p>
    <w:p w14:paraId="00ED7367" w14:textId="4DC806C1" w:rsidR="001244B3" w:rsidRPr="00EC5DC0" w:rsidRDefault="001244B3" w:rsidP="001244B3">
      <w:pPr>
        <w:pStyle w:val="Pquestiontextmainstem"/>
      </w:pPr>
      <w:r w:rsidRPr="00EC5DC0">
        <w:t xml:space="preserve">Ben </w:t>
      </w:r>
      <w:r w:rsidR="002041F0">
        <w:t>has a can of b</w:t>
      </w:r>
      <w:r w:rsidR="00C1726C">
        <w:t>aked beans</w:t>
      </w:r>
      <w:r w:rsidR="002041F0">
        <w:t xml:space="preserve">. He </w:t>
      </w:r>
      <w:r w:rsidRPr="00EC5DC0">
        <w:t>measures the diameter to be 8</w:t>
      </w:r>
      <w:r>
        <w:t xml:space="preserve"> </w:t>
      </w:r>
      <w:r w:rsidRPr="00EC5DC0">
        <w:t xml:space="preserve">cm and the height to be </w:t>
      </w:r>
      <w:r w:rsidR="00C1726C">
        <w:t>11</w:t>
      </w:r>
      <w:r>
        <w:t xml:space="preserve"> </w:t>
      </w:r>
      <w:r w:rsidRPr="00EC5DC0">
        <w:t xml:space="preserve">cm. He then carefully peels the label off the can and lays it out flat. </w:t>
      </w:r>
    </w:p>
    <w:p w14:paraId="3070F1B0" w14:textId="77777777" w:rsidR="001244B3" w:rsidRPr="00EC5DC0" w:rsidRDefault="001244B3" w:rsidP="001244B3">
      <w:pPr>
        <w:pStyle w:val="Pquestiontextpartsa"/>
      </w:pPr>
      <w:r w:rsidRPr="007D785E">
        <w:rPr>
          <w:rStyle w:val="Cquestionpartlabelbold"/>
        </w:rPr>
        <w:t>(a)</w:t>
      </w:r>
      <w:r>
        <w:tab/>
      </w:r>
      <w:r w:rsidRPr="00EC5DC0">
        <w:t>What shape is the label?</w:t>
      </w:r>
    </w:p>
    <w:p w14:paraId="77F4BA69" w14:textId="0728BDB2" w:rsidR="001244B3" w:rsidRDefault="00C1726C" w:rsidP="001244B3">
      <w:pPr>
        <w:pStyle w:val="Pquestiontextpartsa"/>
      </w:pPr>
      <w:r>
        <w:rPr>
          <w:noProof/>
        </w:rPr>
        <w:drawing>
          <wp:inline distT="0" distB="0" distL="0" distR="0" wp14:anchorId="54CE40DE" wp14:editId="141F1301">
            <wp:extent cx="1331976" cy="1176528"/>
            <wp:effectExtent l="0" t="0" r="1905" b="508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M2e_10_EB_03_FBTS_10.jpg"/>
                    <pic:cNvPicPr/>
                  </pic:nvPicPr>
                  <pic:blipFill>
                    <a:blip r:embed="rId44">
                      <a:extLst>
                        <a:ext uri="{BEBA8EAE-BF5A-486C-A8C5-ECC9F3942E4B}">
                          <a14:imgProps xmlns:a14="http://schemas.microsoft.com/office/drawing/2010/main">
                            <a14:imgLayer r:embed="rId45">
                              <a14:imgEffect>
                                <a14:saturation sat="0"/>
                              </a14:imgEffect>
                            </a14:imgLayer>
                          </a14:imgProps>
                        </a:ext>
                        <a:ext uri="{28A0092B-C50C-407E-A947-70E740481C1C}">
                          <a14:useLocalDpi xmlns:a14="http://schemas.microsoft.com/office/drawing/2010/main" val="0"/>
                        </a:ext>
                      </a:extLst>
                    </a:blip>
                    <a:stretch>
                      <a:fillRect/>
                    </a:stretch>
                  </pic:blipFill>
                  <pic:spPr>
                    <a:xfrm>
                      <a:off x="0" y="0"/>
                      <a:ext cx="1331976" cy="1176528"/>
                    </a:xfrm>
                    <a:prstGeom prst="rect">
                      <a:avLst/>
                    </a:prstGeom>
                  </pic:spPr>
                </pic:pic>
              </a:graphicData>
            </a:graphic>
          </wp:inline>
        </w:drawing>
      </w:r>
    </w:p>
    <w:p w14:paraId="7AF2A5D1" w14:textId="77777777" w:rsidR="001244B3" w:rsidRPr="00EC5DC0" w:rsidRDefault="001244B3" w:rsidP="001244B3">
      <w:pPr>
        <w:pStyle w:val="Pquestiontextpartsa"/>
      </w:pPr>
    </w:p>
    <w:p w14:paraId="49D03ABC" w14:textId="77777777" w:rsidR="001244B3" w:rsidRPr="00EC5DC0" w:rsidRDefault="001244B3" w:rsidP="001244B3">
      <w:pPr>
        <w:pStyle w:val="Pquestiontextpartsa"/>
      </w:pPr>
      <w:r w:rsidRPr="007D785E">
        <w:rPr>
          <w:rStyle w:val="Cquestionpartlabelbold"/>
        </w:rPr>
        <w:t>(b)</w:t>
      </w:r>
      <w:r>
        <w:tab/>
      </w:r>
      <w:r w:rsidRPr="00EC5DC0">
        <w:t>What are the dimensions of the label</w:t>
      </w:r>
      <w:r w:rsidR="005A44FC">
        <w:t>,</w:t>
      </w:r>
      <w:r w:rsidRPr="00EC5DC0">
        <w:t xml:space="preserve"> correct to the nearest </w:t>
      </w:r>
      <w:r w:rsidR="00F00CC8">
        <w:t>centimetre</w:t>
      </w:r>
      <w:r w:rsidRPr="00EC5DC0">
        <w:t>?</w:t>
      </w:r>
    </w:p>
    <w:p w14:paraId="332B9814" w14:textId="77777777" w:rsidR="001244B3" w:rsidRDefault="001244B3" w:rsidP="001244B3">
      <w:pPr>
        <w:pStyle w:val="Pquestiontextpartsa"/>
      </w:pPr>
    </w:p>
    <w:p w14:paraId="2A75F708" w14:textId="77777777" w:rsidR="001244B3" w:rsidRDefault="001244B3" w:rsidP="001244B3">
      <w:pPr>
        <w:pStyle w:val="Pquestiontextpartsa"/>
      </w:pPr>
    </w:p>
    <w:p w14:paraId="0A92B77D" w14:textId="77777777" w:rsidR="001244B3" w:rsidRPr="00EC5DC0" w:rsidRDefault="001244B3" w:rsidP="001244B3">
      <w:pPr>
        <w:pStyle w:val="Pquestiontextpartsa"/>
      </w:pPr>
    </w:p>
    <w:p w14:paraId="3995F81F" w14:textId="77777777" w:rsidR="001244B3" w:rsidRPr="00EC5DC0" w:rsidRDefault="001244B3" w:rsidP="001244B3">
      <w:pPr>
        <w:pStyle w:val="Pquestiontextpartsa"/>
      </w:pPr>
      <w:r w:rsidRPr="007D785E">
        <w:rPr>
          <w:rStyle w:val="Cquestionpartlabelbold"/>
        </w:rPr>
        <w:t>(c)</w:t>
      </w:r>
      <w:r>
        <w:tab/>
      </w:r>
      <w:r w:rsidRPr="00EC5DC0">
        <w:t>Find the area of the label</w:t>
      </w:r>
      <w:r w:rsidR="005A44FC">
        <w:t>, correct</w:t>
      </w:r>
      <w:r w:rsidRPr="00EC5DC0">
        <w:t xml:space="preserve"> to the nearest </w:t>
      </w:r>
      <w:r w:rsidR="002D2BC4">
        <w:t>square centimetre.</w:t>
      </w:r>
    </w:p>
    <w:p w14:paraId="56A8FD76" w14:textId="77777777" w:rsidR="001244B3" w:rsidRDefault="001244B3" w:rsidP="006416BF">
      <w:pPr>
        <w:pStyle w:val="Pquestiontextmainstem"/>
      </w:pPr>
    </w:p>
    <w:p w14:paraId="2C1073BB" w14:textId="77777777" w:rsidR="001244B3" w:rsidRDefault="001244B3" w:rsidP="006416BF">
      <w:pPr>
        <w:pStyle w:val="Pquestiontextmainstem"/>
      </w:pPr>
    </w:p>
    <w:p w14:paraId="0E349AF0" w14:textId="77777777" w:rsidR="001244B3" w:rsidRPr="006416BF" w:rsidRDefault="001244B3" w:rsidP="006416BF">
      <w:pPr>
        <w:pStyle w:val="Pquestiontextmainstem"/>
      </w:pPr>
    </w:p>
    <w:p w14:paraId="1328A00A" w14:textId="2F615C8A" w:rsidR="000C4295" w:rsidRDefault="000C4295" w:rsidP="000C4295">
      <w:pPr>
        <w:pStyle w:val="Pquestionheadingsx"/>
      </w:pPr>
      <w:r w:rsidRPr="00DF7F34">
        <w:t xml:space="preserve">Question </w:t>
      </w:r>
      <w:r w:rsidR="00A6540F">
        <w:t>21</w:t>
      </w:r>
      <w:r w:rsidRPr="00DF7F34">
        <w:tab/>
      </w:r>
      <w:r>
        <w:rPr>
          <w:rStyle w:val="Cmarkslabel"/>
        </w:rPr>
        <w:t>5</w:t>
      </w:r>
      <w:r w:rsidRPr="00DF7F34">
        <w:rPr>
          <w:rStyle w:val="Cmarkslabel"/>
        </w:rPr>
        <w:t xml:space="preserve"> marks</w:t>
      </w:r>
      <w:r>
        <w:tab/>
      </w:r>
      <w:r w:rsidR="00BC7BE8">
        <w:t>[5.</w:t>
      </w:r>
      <w:r>
        <w:t>3</w:t>
      </w:r>
      <w:r w:rsidRPr="00DF7F34">
        <w:t>]</w:t>
      </w:r>
    </w:p>
    <w:p w14:paraId="1890519D" w14:textId="77777777" w:rsidR="001244B3" w:rsidRPr="00EC5DC0" w:rsidRDefault="001244B3" w:rsidP="001244B3">
      <w:pPr>
        <w:pStyle w:val="Pquestiontextmainstem"/>
        <w:rPr>
          <w:noProof/>
        </w:rPr>
      </w:pPr>
      <w:r w:rsidRPr="00EC5DC0">
        <w:rPr>
          <w:noProof/>
        </w:rPr>
        <w:t>A swimming pool has the shape of</w:t>
      </w:r>
      <w:r w:rsidR="00CC6B7C">
        <w:rPr>
          <w:noProof/>
        </w:rPr>
        <w:t xml:space="preserve"> a rectangular prism of length 20 m, width 4 m and </w:t>
      </w:r>
      <w:r w:rsidR="00CC6B7C">
        <w:rPr>
          <w:noProof/>
        </w:rPr>
        <w:br/>
        <w:t>height 2.4</w:t>
      </w:r>
      <w:r w:rsidRPr="00EC5DC0">
        <w:rPr>
          <w:noProof/>
        </w:rPr>
        <w:t xml:space="preserve"> m.</w:t>
      </w:r>
    </w:p>
    <w:p w14:paraId="45326554" w14:textId="77777777" w:rsidR="00671C26" w:rsidRPr="00EC5DC0" w:rsidRDefault="00671C26" w:rsidP="00671C26">
      <w:pPr>
        <w:pStyle w:val="Pquestiontextpartsa"/>
        <w:rPr>
          <w:noProof/>
        </w:rPr>
      </w:pPr>
      <w:r w:rsidRPr="006416BF">
        <w:rPr>
          <w:rStyle w:val="Cquestionpartlabelbold"/>
        </w:rPr>
        <w:t>(a)</w:t>
      </w:r>
      <w:r>
        <w:tab/>
      </w:r>
      <w:r w:rsidRPr="00EC5DC0">
        <w:rPr>
          <w:noProof/>
        </w:rPr>
        <w:t>What is the volum</w:t>
      </w:r>
      <w:r>
        <w:rPr>
          <w:noProof/>
        </w:rPr>
        <w:t>e of the pool, in cubic metres?</w:t>
      </w:r>
    </w:p>
    <w:p w14:paraId="396625DA" w14:textId="77777777" w:rsidR="00671C26" w:rsidRDefault="00671C26" w:rsidP="007D785E"/>
    <w:p w14:paraId="7397AD6D" w14:textId="313C59A6" w:rsidR="005C6896" w:rsidRPr="00F40BA5" w:rsidRDefault="00671C26" w:rsidP="007D785E">
      <w:r>
        <w:rPr>
          <w:noProof/>
        </w:rPr>
        <w:drawing>
          <wp:inline distT="0" distB="0" distL="0" distR="0" wp14:anchorId="3CE326EC" wp14:editId="0FCFC81A">
            <wp:extent cx="1883664" cy="478536"/>
            <wp:effectExtent l="0" t="0" r="254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M2e_10_EB_03_FBTS_12.jpg"/>
                    <pic:cNvPicPr/>
                  </pic:nvPicPr>
                  <pic:blipFill>
                    <a:blip r:embed="rId46">
                      <a:extLst>
                        <a:ext uri="{BEBA8EAE-BF5A-486C-A8C5-ECC9F3942E4B}">
                          <a14:imgProps xmlns:a14="http://schemas.microsoft.com/office/drawing/2010/main">
                            <a14:imgLayer r:embed="rId47">
                              <a14:imgEffect>
                                <a14:saturation sat="0"/>
                              </a14:imgEffect>
                            </a14:imgLayer>
                          </a14:imgProps>
                        </a:ext>
                        <a:ext uri="{28A0092B-C50C-407E-A947-70E740481C1C}">
                          <a14:useLocalDpi xmlns:a14="http://schemas.microsoft.com/office/drawing/2010/main" val="0"/>
                        </a:ext>
                      </a:extLst>
                    </a:blip>
                    <a:stretch>
                      <a:fillRect/>
                    </a:stretch>
                  </pic:blipFill>
                  <pic:spPr>
                    <a:xfrm>
                      <a:off x="0" y="0"/>
                      <a:ext cx="1883664" cy="478536"/>
                    </a:xfrm>
                    <a:prstGeom prst="rect">
                      <a:avLst/>
                    </a:prstGeom>
                  </pic:spPr>
                </pic:pic>
              </a:graphicData>
            </a:graphic>
          </wp:inline>
        </w:drawing>
      </w:r>
    </w:p>
    <w:p w14:paraId="1AD3F7C3" w14:textId="77777777" w:rsidR="001244B3" w:rsidRPr="00EC5DC0" w:rsidRDefault="001244B3" w:rsidP="001244B3">
      <w:pPr>
        <w:pStyle w:val="Pquestiontextpartsa"/>
        <w:rPr>
          <w:noProof/>
        </w:rPr>
      </w:pPr>
    </w:p>
    <w:p w14:paraId="50D4B7B9" w14:textId="31F64333" w:rsidR="005C6896" w:rsidRPr="00F40BA5" w:rsidRDefault="001244B3" w:rsidP="001244B3">
      <w:pPr>
        <w:pStyle w:val="Pquestiontextpartsa"/>
      </w:pPr>
      <w:r w:rsidRPr="007D785E">
        <w:rPr>
          <w:rStyle w:val="Cquestionpartlabelbold"/>
        </w:rPr>
        <w:t>(b)</w:t>
      </w:r>
      <w:r>
        <w:rPr>
          <w:noProof/>
        </w:rPr>
        <w:tab/>
      </w:r>
      <w:r w:rsidRPr="00EC5DC0">
        <w:rPr>
          <w:noProof/>
        </w:rPr>
        <w:t>The pool is filled with water t</w:t>
      </w:r>
      <w:r w:rsidR="00CC6B7C">
        <w:rPr>
          <w:noProof/>
        </w:rPr>
        <w:t>o a height 4</w:t>
      </w:r>
      <w:r w:rsidRPr="00EC5DC0">
        <w:rPr>
          <w:noProof/>
        </w:rPr>
        <w:t xml:space="preserve">0 cm below the maximum possible height. What is the </w:t>
      </w:r>
      <w:r w:rsidR="00671C26">
        <w:rPr>
          <w:noProof/>
        </w:rPr>
        <w:t>capacity of the pool, in litres?</w:t>
      </w:r>
    </w:p>
    <w:p w14:paraId="13176497" w14:textId="77777777" w:rsidR="001244B3" w:rsidRDefault="001244B3" w:rsidP="001244B3">
      <w:pPr>
        <w:pStyle w:val="Pquestiontextpartsa"/>
      </w:pPr>
    </w:p>
    <w:p w14:paraId="037ABCA4" w14:textId="77777777" w:rsidR="001244B3" w:rsidRPr="006416BF" w:rsidRDefault="001244B3" w:rsidP="001244B3">
      <w:pPr>
        <w:pStyle w:val="Pquestiontextpartsa"/>
      </w:pPr>
    </w:p>
    <w:p w14:paraId="16A39382" w14:textId="77777777" w:rsidR="005C6896" w:rsidRPr="00F40BA5" w:rsidRDefault="005C6896" w:rsidP="001244B3">
      <w:pPr>
        <w:pStyle w:val="Pquestiontextpartsa"/>
      </w:pPr>
    </w:p>
    <w:p w14:paraId="16973054" w14:textId="3AAA4A05" w:rsidR="001244B3" w:rsidRPr="00EC5DC0" w:rsidRDefault="00671C26" w:rsidP="001244B3">
      <w:pPr>
        <w:pStyle w:val="Pquestiontextpartsa"/>
        <w:rPr>
          <w:noProof/>
        </w:rPr>
      </w:pPr>
      <w:r w:rsidRPr="006416BF">
        <w:rPr>
          <w:rStyle w:val="Cquestionpartlabelbold"/>
        </w:rPr>
        <w:t xml:space="preserve"> </w:t>
      </w:r>
      <w:r w:rsidR="005C6896" w:rsidRPr="006416BF">
        <w:rPr>
          <w:rStyle w:val="Cquestionpartlabelbold"/>
        </w:rPr>
        <w:t>(</w:t>
      </w:r>
      <w:r>
        <w:rPr>
          <w:rStyle w:val="Cquestionpartlabelbold"/>
        </w:rPr>
        <w:t>c</w:t>
      </w:r>
      <w:r w:rsidR="005C6896" w:rsidRPr="006416BF">
        <w:rPr>
          <w:rStyle w:val="Cquestionpartlabelbold"/>
        </w:rPr>
        <w:t>)</w:t>
      </w:r>
      <w:r w:rsidR="006416BF">
        <w:tab/>
      </w:r>
      <w:r w:rsidR="001244B3" w:rsidRPr="00EC5DC0">
        <w:rPr>
          <w:noProof/>
        </w:rPr>
        <w:t>The four inside walls and the bottom of the pool are to be tiled. By working out the area of each rectangular shape, work out the total area that needs to be covered, in square metres</w:t>
      </w:r>
      <w:r>
        <w:rPr>
          <w:noProof/>
        </w:rPr>
        <w:t>.</w:t>
      </w:r>
    </w:p>
    <w:p w14:paraId="4C0C8966" w14:textId="77777777" w:rsidR="006601AC" w:rsidRDefault="006601AC" w:rsidP="00971A84">
      <w:pPr>
        <w:pStyle w:val="Pquestiontextpartsa"/>
      </w:pPr>
    </w:p>
    <w:p w14:paraId="470EAE8A" w14:textId="77777777" w:rsidR="00671C26" w:rsidRPr="00F40BA5" w:rsidRDefault="00671C26" w:rsidP="00971A84">
      <w:pPr>
        <w:pStyle w:val="Pquestiontextpartsa"/>
      </w:pPr>
      <w:bookmarkStart w:id="0" w:name="_GoBack"/>
      <w:bookmarkEnd w:id="0"/>
    </w:p>
    <w:p w14:paraId="17FFFDA0" w14:textId="622AE793" w:rsidR="000C4295" w:rsidRDefault="000C4295" w:rsidP="00671C26">
      <w:pPr>
        <w:pStyle w:val="Psectionresults"/>
        <w:spacing w:before="0" w:after="0"/>
      </w:pPr>
      <w:r w:rsidRPr="00F40BA5">
        <w:t>Ex</w:t>
      </w:r>
      <w:r w:rsidR="002E00EF">
        <w:t>tended answer total:___</w:t>
      </w:r>
      <w:r w:rsidR="0088334A">
        <w:t>___/8</w:t>
      </w:r>
    </w:p>
    <w:p w14:paraId="52B1A85C" w14:textId="2302EA97" w:rsidR="006416BF" w:rsidRPr="00F40BA5" w:rsidRDefault="0031681B" w:rsidP="002E00EF">
      <w:pPr>
        <w:pStyle w:val="Psectionresults"/>
        <w:spacing w:before="240" w:after="0"/>
      </w:pPr>
      <w:r>
        <w:t>TOTAL test results: __</w:t>
      </w:r>
      <w:r w:rsidR="002E00EF">
        <w:t>__</w:t>
      </w:r>
      <w:r>
        <w:t>_ / 45</w:t>
      </w:r>
    </w:p>
    <w:sectPr w:rsidR="006416BF" w:rsidRPr="00F40BA5" w:rsidSect="008467FF">
      <w:headerReference w:type="default" r:id="rId48"/>
      <w:footerReference w:type="default" r:id="rId49"/>
      <w:headerReference w:type="first" r:id="rId50"/>
      <w:footerReference w:type="first" r:id="rId51"/>
      <w:pgSz w:w="11906" w:h="16838" w:code="9"/>
      <w:pgMar w:top="1134" w:right="851" w:bottom="1134" w:left="851" w:header="709" w:footer="851" w:gutter="0"/>
      <w:cols w:sep="1" w:space="227"/>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5F5CDB8" w14:textId="77777777" w:rsidR="00517A13" w:rsidRDefault="00517A13" w:rsidP="006601AC">
      <w:r>
        <w:separator/>
      </w:r>
    </w:p>
  </w:endnote>
  <w:endnote w:type="continuationSeparator" w:id="0">
    <w:p w14:paraId="657C967B" w14:textId="77777777" w:rsidR="00517A13" w:rsidRDefault="00517A13" w:rsidP="006601A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10AB194" w14:textId="77777777" w:rsidR="00B716BB" w:rsidRPr="00B716BB" w:rsidRDefault="00B716BB" w:rsidP="00B716BB">
    <w:pPr>
      <w:pStyle w:val="Pfootertext"/>
      <w:rPr>
        <w:b/>
        <w:sz w:val="18"/>
      </w:rPr>
    </w:pPr>
    <w:r w:rsidRPr="0020634D">
      <w:rPr>
        <w:sz w:val="18"/>
      </w:rPr>
      <w:t>Copyright © 2017 Pearson Australia (a division of Pearson Australia Group Pty Ltd)</w:t>
    </w:r>
    <w:r w:rsidRPr="0020634D">
      <w:rPr>
        <w:sz w:val="18"/>
      </w:rPr>
      <w:tab/>
      <w:t xml:space="preserve">Page </w:t>
    </w:r>
    <w:r w:rsidRPr="0020634D">
      <w:rPr>
        <w:sz w:val="18"/>
      </w:rPr>
      <w:fldChar w:fldCharType="begin"/>
    </w:r>
    <w:r w:rsidRPr="0020634D">
      <w:rPr>
        <w:sz w:val="18"/>
      </w:rPr>
      <w:instrText xml:space="preserve"> PAGE   \* MERGEFORMAT </w:instrText>
    </w:r>
    <w:r w:rsidRPr="0020634D">
      <w:rPr>
        <w:sz w:val="18"/>
      </w:rPr>
      <w:fldChar w:fldCharType="separate"/>
    </w:r>
    <w:r w:rsidR="002E00EF">
      <w:rPr>
        <w:noProof/>
        <w:sz w:val="18"/>
      </w:rPr>
      <w:t>2</w:t>
    </w:r>
    <w:r w:rsidRPr="0020634D">
      <w:rPr>
        <w:sz w:val="18"/>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15B68E5" w14:textId="77777777" w:rsidR="00B716BB" w:rsidRPr="00B716BB" w:rsidRDefault="00B716BB" w:rsidP="00B716BB">
    <w:pPr>
      <w:pStyle w:val="Pfootertext"/>
      <w:rPr>
        <w:b/>
        <w:sz w:val="18"/>
      </w:rPr>
    </w:pPr>
    <w:r w:rsidRPr="0020634D">
      <w:rPr>
        <w:sz w:val="18"/>
      </w:rPr>
      <w:t>Copyright © 2017 Pearson Australia (a division of Pearson Australia Group Pty Ltd)</w:t>
    </w:r>
    <w:r w:rsidRPr="0020634D">
      <w:rPr>
        <w:sz w:val="18"/>
      </w:rPr>
      <w:tab/>
      <w:t xml:space="preserve">Page </w:t>
    </w:r>
    <w:r w:rsidRPr="0020634D">
      <w:rPr>
        <w:sz w:val="18"/>
      </w:rPr>
      <w:fldChar w:fldCharType="begin"/>
    </w:r>
    <w:r w:rsidRPr="0020634D">
      <w:rPr>
        <w:sz w:val="18"/>
      </w:rPr>
      <w:instrText xml:space="preserve"> PAGE   \* MERGEFORMAT </w:instrText>
    </w:r>
    <w:r w:rsidRPr="0020634D">
      <w:rPr>
        <w:sz w:val="18"/>
      </w:rPr>
      <w:fldChar w:fldCharType="separate"/>
    </w:r>
    <w:r w:rsidR="002E00EF">
      <w:rPr>
        <w:noProof/>
        <w:sz w:val="18"/>
      </w:rPr>
      <w:t>1</w:t>
    </w:r>
    <w:r w:rsidRPr="0020634D">
      <w:rPr>
        <w:sz w:val="18"/>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A9A7C1A" w14:textId="77777777" w:rsidR="00517A13" w:rsidRDefault="00517A13" w:rsidP="006601AC">
      <w:r>
        <w:separator/>
      </w:r>
    </w:p>
  </w:footnote>
  <w:footnote w:type="continuationSeparator" w:id="0">
    <w:p w14:paraId="4B42C78B" w14:textId="77777777" w:rsidR="00517A13" w:rsidRDefault="00517A13" w:rsidP="006601A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0A6BA45" w14:textId="0E254FFD" w:rsidR="0085092B" w:rsidRPr="00426C00" w:rsidRDefault="00426C00" w:rsidP="00426C00">
    <w:pPr>
      <w:pStyle w:val="Pheadertext"/>
    </w:pPr>
    <w:r>
      <w:t xml:space="preserve">Pearson Mathematics 10–10A    </w:t>
    </w:r>
    <w:r w:rsidRPr="00E4464E">
      <w:t>Measurement</w:t>
    </w:r>
    <w:r>
      <w:t xml:space="preserve"> — Test 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8A10F95" w14:textId="77777777" w:rsidR="00426C00" w:rsidRDefault="00426C00" w:rsidP="00426C00">
    <w:pPr>
      <w:pStyle w:val="Pheadertext"/>
    </w:pPr>
    <w:r>
      <w:t>Pearson Mathematics 10–10A</w:t>
    </w:r>
    <w:r>
      <w:tab/>
      <w:t xml:space="preserve">Name: </w:t>
    </w:r>
    <w:r>
      <w:tab/>
    </w:r>
  </w:p>
  <w:p w14:paraId="6F880A2A" w14:textId="0DAC5EC5" w:rsidR="00946809" w:rsidRPr="00426C00" w:rsidRDefault="00426C00" w:rsidP="00426C00">
    <w:pPr>
      <w:pStyle w:val="Pheadertext"/>
    </w:pPr>
    <w:r w:rsidRPr="00E4464E">
      <w:t>Measurement</w:t>
    </w:r>
    <w:r>
      <w:t xml:space="preserve"> — Test E</w:t>
    </w:r>
    <w:r>
      <w:tab/>
      <w:t xml:space="preserve">Class: </w:t>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1F02E848"/>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8D571D3"/>
    <w:multiLevelType w:val="hybridMultilevel"/>
    <w:tmpl w:val="FA042A14"/>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nsid w:val="0BC526ED"/>
    <w:multiLevelType w:val="hybridMultilevel"/>
    <w:tmpl w:val="B4FA4A2C"/>
    <w:lvl w:ilvl="0" w:tplc="905ECDCC">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nsid w:val="13B36931"/>
    <w:multiLevelType w:val="hybridMultilevel"/>
    <w:tmpl w:val="8BB0765E"/>
    <w:lvl w:ilvl="0" w:tplc="D43695EA">
      <w:start w:val="1"/>
      <w:numFmt w:val="decimal"/>
      <w:lvlText w:val="Question %1."/>
      <w:lvlJc w:val="left"/>
      <w:pPr>
        <w:ind w:left="720" w:hanging="360"/>
      </w:pPr>
      <w:rPr>
        <w:rFonts w:hint="default"/>
        <w:b/>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nsid w:val="14B93B42"/>
    <w:multiLevelType w:val="hybridMultilevel"/>
    <w:tmpl w:val="1DFE22BA"/>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nsid w:val="166132B5"/>
    <w:multiLevelType w:val="hybridMultilevel"/>
    <w:tmpl w:val="F56E1A08"/>
    <w:lvl w:ilvl="0" w:tplc="D0303808">
      <w:start w:val="1"/>
      <w:numFmt w:val="lowerLetter"/>
      <w:lvlText w:val="(%1)"/>
      <w:lvlJc w:val="left"/>
      <w:pPr>
        <w:ind w:left="720" w:hanging="360"/>
      </w:pPr>
      <w:rPr>
        <w:rFonts w:hint="default"/>
        <w:b/>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nsid w:val="18DC5930"/>
    <w:multiLevelType w:val="hybridMultilevel"/>
    <w:tmpl w:val="B38C75FC"/>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nsid w:val="27D01332"/>
    <w:multiLevelType w:val="hybridMultilevel"/>
    <w:tmpl w:val="0E16E88E"/>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nsid w:val="2C3A6A51"/>
    <w:multiLevelType w:val="hybridMultilevel"/>
    <w:tmpl w:val="108A02A8"/>
    <w:lvl w:ilvl="0" w:tplc="1BB8C55C">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nsid w:val="33352C18"/>
    <w:multiLevelType w:val="hybridMultilevel"/>
    <w:tmpl w:val="977854AE"/>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nsid w:val="35A10E51"/>
    <w:multiLevelType w:val="hybridMultilevel"/>
    <w:tmpl w:val="8D68379C"/>
    <w:lvl w:ilvl="0" w:tplc="7BD28CCA">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nsid w:val="35A37349"/>
    <w:multiLevelType w:val="hybridMultilevel"/>
    <w:tmpl w:val="21D65A06"/>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nsid w:val="37AF6B9A"/>
    <w:multiLevelType w:val="hybridMultilevel"/>
    <w:tmpl w:val="36606416"/>
    <w:lvl w:ilvl="0" w:tplc="8ECC931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
    <w:nsid w:val="3EAB54CA"/>
    <w:multiLevelType w:val="hybridMultilevel"/>
    <w:tmpl w:val="37B45DF8"/>
    <w:lvl w:ilvl="0" w:tplc="44141BA4">
      <w:start w:val="1"/>
      <w:numFmt w:val="decimal"/>
      <w:lvlText w:val="Question %1"/>
      <w:lvlJc w:val="left"/>
      <w:pPr>
        <w:ind w:left="720" w:hanging="360"/>
      </w:pPr>
      <w:rPr>
        <w:rFonts w:hint="default"/>
        <w:b/>
        <w:sz w:val="24"/>
        <w:szCs w:val="24"/>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nsid w:val="417201DA"/>
    <w:multiLevelType w:val="hybridMultilevel"/>
    <w:tmpl w:val="7346C020"/>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5">
    <w:nsid w:val="44275A28"/>
    <w:multiLevelType w:val="hybridMultilevel"/>
    <w:tmpl w:val="98941278"/>
    <w:lvl w:ilvl="0" w:tplc="44141BA4">
      <w:start w:val="1"/>
      <w:numFmt w:val="decimal"/>
      <w:lvlText w:val="Question %1"/>
      <w:lvlJc w:val="left"/>
      <w:pPr>
        <w:ind w:left="720" w:hanging="360"/>
      </w:pPr>
      <w:rPr>
        <w:rFonts w:hint="default"/>
        <w:b/>
        <w:sz w:val="24"/>
        <w:szCs w:val="24"/>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6">
    <w:nsid w:val="48397853"/>
    <w:multiLevelType w:val="hybridMultilevel"/>
    <w:tmpl w:val="A886CE42"/>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7">
    <w:nsid w:val="4A487980"/>
    <w:multiLevelType w:val="hybridMultilevel"/>
    <w:tmpl w:val="ABC8C6AC"/>
    <w:lvl w:ilvl="0" w:tplc="2B642204">
      <w:start w:val="1"/>
      <w:numFmt w:val="decimal"/>
      <w:lvlText w:val="Question %1"/>
      <w:lvlJc w:val="left"/>
      <w:pPr>
        <w:ind w:left="720" w:hanging="360"/>
      </w:pPr>
      <w:rPr>
        <w:rFonts w:hint="default"/>
        <w:b/>
        <w:sz w:val="20"/>
        <w:szCs w:val="2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8">
    <w:nsid w:val="4D807CF1"/>
    <w:multiLevelType w:val="hybridMultilevel"/>
    <w:tmpl w:val="97C6EBB6"/>
    <w:lvl w:ilvl="0" w:tplc="44141BA4">
      <w:start w:val="1"/>
      <w:numFmt w:val="decimal"/>
      <w:lvlText w:val="Question %1"/>
      <w:lvlJc w:val="left"/>
      <w:pPr>
        <w:ind w:left="720" w:hanging="360"/>
      </w:pPr>
      <w:rPr>
        <w:rFonts w:hint="default"/>
        <w:b/>
        <w:sz w:val="24"/>
        <w:szCs w:val="24"/>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9">
    <w:nsid w:val="4EDF19A5"/>
    <w:multiLevelType w:val="hybridMultilevel"/>
    <w:tmpl w:val="237C95F6"/>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0">
    <w:nsid w:val="4FFE0A68"/>
    <w:multiLevelType w:val="hybridMultilevel"/>
    <w:tmpl w:val="18EA0762"/>
    <w:lvl w:ilvl="0" w:tplc="388A5C8E">
      <w:start w:val="1"/>
      <w:numFmt w:val="decimal"/>
      <w:lvlText w:val="%1"/>
      <w:lvlJc w:val="left"/>
      <w:pPr>
        <w:ind w:left="720" w:hanging="493"/>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1">
    <w:nsid w:val="51283E4B"/>
    <w:multiLevelType w:val="hybridMultilevel"/>
    <w:tmpl w:val="F8B6068A"/>
    <w:lvl w:ilvl="0" w:tplc="D43695EA">
      <w:start w:val="1"/>
      <w:numFmt w:val="decimal"/>
      <w:lvlText w:val="Question %1."/>
      <w:lvlJc w:val="left"/>
      <w:pPr>
        <w:ind w:left="720" w:hanging="360"/>
      </w:pPr>
      <w:rPr>
        <w:rFonts w:hint="default"/>
        <w:b/>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2">
    <w:nsid w:val="514166FC"/>
    <w:multiLevelType w:val="hybridMultilevel"/>
    <w:tmpl w:val="32B82B3E"/>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3">
    <w:nsid w:val="56583E62"/>
    <w:multiLevelType w:val="hybridMultilevel"/>
    <w:tmpl w:val="DB5AB3B6"/>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4">
    <w:nsid w:val="5B077640"/>
    <w:multiLevelType w:val="hybridMultilevel"/>
    <w:tmpl w:val="A78C2940"/>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5">
    <w:nsid w:val="61CA432D"/>
    <w:multiLevelType w:val="hybridMultilevel"/>
    <w:tmpl w:val="B9ACA83E"/>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6">
    <w:nsid w:val="69B92389"/>
    <w:multiLevelType w:val="hybridMultilevel"/>
    <w:tmpl w:val="FBE06CA8"/>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7">
    <w:nsid w:val="6A09224F"/>
    <w:multiLevelType w:val="hybridMultilevel"/>
    <w:tmpl w:val="C6006C18"/>
    <w:lvl w:ilvl="0" w:tplc="44141BA4">
      <w:start w:val="1"/>
      <w:numFmt w:val="decimal"/>
      <w:lvlText w:val="Question %1"/>
      <w:lvlJc w:val="left"/>
      <w:pPr>
        <w:ind w:left="720" w:hanging="360"/>
      </w:pPr>
      <w:rPr>
        <w:rFonts w:hint="default"/>
        <w:b/>
        <w:sz w:val="24"/>
        <w:szCs w:val="24"/>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8">
    <w:nsid w:val="6ADB1AFE"/>
    <w:multiLevelType w:val="hybridMultilevel"/>
    <w:tmpl w:val="875E9112"/>
    <w:lvl w:ilvl="0" w:tplc="D43695EA">
      <w:start w:val="1"/>
      <w:numFmt w:val="decimal"/>
      <w:lvlText w:val="Question %1."/>
      <w:lvlJc w:val="left"/>
      <w:pPr>
        <w:ind w:left="1080" w:hanging="360"/>
      </w:pPr>
      <w:rPr>
        <w:rFonts w:hint="default"/>
        <w:b/>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9">
    <w:nsid w:val="6CFB2B26"/>
    <w:multiLevelType w:val="hybridMultilevel"/>
    <w:tmpl w:val="85A2317E"/>
    <w:lvl w:ilvl="0" w:tplc="5C06B68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0">
    <w:nsid w:val="7E943E87"/>
    <w:multiLevelType w:val="hybridMultilevel"/>
    <w:tmpl w:val="28A6CA40"/>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6"/>
  </w:num>
  <w:num w:numId="2">
    <w:abstractNumId w:val="27"/>
  </w:num>
  <w:num w:numId="3">
    <w:abstractNumId w:val="21"/>
  </w:num>
  <w:num w:numId="4">
    <w:abstractNumId w:val="28"/>
  </w:num>
  <w:num w:numId="5">
    <w:abstractNumId w:val="3"/>
  </w:num>
  <w:num w:numId="6">
    <w:abstractNumId w:val="13"/>
  </w:num>
  <w:num w:numId="7">
    <w:abstractNumId w:val="17"/>
  </w:num>
  <w:num w:numId="8">
    <w:abstractNumId w:val="15"/>
  </w:num>
  <w:num w:numId="9">
    <w:abstractNumId w:val="7"/>
  </w:num>
  <w:num w:numId="10">
    <w:abstractNumId w:val="20"/>
  </w:num>
  <w:num w:numId="11">
    <w:abstractNumId w:val="22"/>
  </w:num>
  <w:num w:numId="12">
    <w:abstractNumId w:val="18"/>
  </w:num>
  <w:num w:numId="13">
    <w:abstractNumId w:val="9"/>
  </w:num>
  <w:num w:numId="14">
    <w:abstractNumId w:val="26"/>
  </w:num>
  <w:num w:numId="15">
    <w:abstractNumId w:val="24"/>
  </w:num>
  <w:num w:numId="16">
    <w:abstractNumId w:val="4"/>
  </w:num>
  <w:num w:numId="17">
    <w:abstractNumId w:val="5"/>
  </w:num>
  <w:num w:numId="18">
    <w:abstractNumId w:val="23"/>
  </w:num>
  <w:num w:numId="19">
    <w:abstractNumId w:val="25"/>
  </w:num>
  <w:num w:numId="20">
    <w:abstractNumId w:val="19"/>
  </w:num>
  <w:num w:numId="21">
    <w:abstractNumId w:val="11"/>
  </w:num>
  <w:num w:numId="22">
    <w:abstractNumId w:val="16"/>
  </w:num>
  <w:num w:numId="23">
    <w:abstractNumId w:val="30"/>
  </w:num>
  <w:num w:numId="24">
    <w:abstractNumId w:val="14"/>
  </w:num>
  <w:num w:numId="25">
    <w:abstractNumId w:val="1"/>
  </w:num>
  <w:num w:numId="26">
    <w:abstractNumId w:val="12"/>
  </w:num>
  <w:num w:numId="27">
    <w:abstractNumId w:val="0"/>
  </w:num>
  <w:num w:numId="28">
    <w:abstractNumId w:val="2"/>
  </w:num>
  <w:num w:numId="29">
    <w:abstractNumId w:val="29"/>
  </w:num>
  <w:num w:numId="30">
    <w:abstractNumId w:val="10"/>
  </w:num>
  <w:num w:numId="31">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4"/>
  <w:embedSystemFont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74417"/>
    <w:rsid w:val="00010B65"/>
    <w:rsid w:val="00031FD0"/>
    <w:rsid w:val="00037246"/>
    <w:rsid w:val="00046614"/>
    <w:rsid w:val="00070245"/>
    <w:rsid w:val="00074417"/>
    <w:rsid w:val="00097AE0"/>
    <w:rsid w:val="000B1D05"/>
    <w:rsid w:val="000B241F"/>
    <w:rsid w:val="000C4295"/>
    <w:rsid w:val="001040A5"/>
    <w:rsid w:val="001244B3"/>
    <w:rsid w:val="001343E3"/>
    <w:rsid w:val="0014190F"/>
    <w:rsid w:val="001661D2"/>
    <w:rsid w:val="001776A5"/>
    <w:rsid w:val="00183420"/>
    <w:rsid w:val="001A71C6"/>
    <w:rsid w:val="001D3F2E"/>
    <w:rsid w:val="001F1211"/>
    <w:rsid w:val="002041F0"/>
    <w:rsid w:val="002132AE"/>
    <w:rsid w:val="002135A4"/>
    <w:rsid w:val="00223AC3"/>
    <w:rsid w:val="002C7424"/>
    <w:rsid w:val="002D2BC4"/>
    <w:rsid w:val="002E00EF"/>
    <w:rsid w:val="0031681B"/>
    <w:rsid w:val="00324A2C"/>
    <w:rsid w:val="003354B9"/>
    <w:rsid w:val="00336001"/>
    <w:rsid w:val="003734C7"/>
    <w:rsid w:val="003836A5"/>
    <w:rsid w:val="0039418C"/>
    <w:rsid w:val="003A6913"/>
    <w:rsid w:val="003C581E"/>
    <w:rsid w:val="003D7F8F"/>
    <w:rsid w:val="003E2A21"/>
    <w:rsid w:val="003F7071"/>
    <w:rsid w:val="00401073"/>
    <w:rsid w:val="00401E02"/>
    <w:rsid w:val="00426C00"/>
    <w:rsid w:val="004548B7"/>
    <w:rsid w:val="004611C6"/>
    <w:rsid w:val="0047762F"/>
    <w:rsid w:val="00477BAE"/>
    <w:rsid w:val="00492AAF"/>
    <w:rsid w:val="00495083"/>
    <w:rsid w:val="004A34A8"/>
    <w:rsid w:val="004A4088"/>
    <w:rsid w:val="004C47BD"/>
    <w:rsid w:val="004C6E3D"/>
    <w:rsid w:val="004E27B2"/>
    <w:rsid w:val="004F2432"/>
    <w:rsid w:val="004F473D"/>
    <w:rsid w:val="00517651"/>
    <w:rsid w:val="00517A13"/>
    <w:rsid w:val="00521264"/>
    <w:rsid w:val="005427B2"/>
    <w:rsid w:val="0059084B"/>
    <w:rsid w:val="005929ED"/>
    <w:rsid w:val="005A44FC"/>
    <w:rsid w:val="005C6896"/>
    <w:rsid w:val="005D5276"/>
    <w:rsid w:val="005E7DAF"/>
    <w:rsid w:val="005F183A"/>
    <w:rsid w:val="00600102"/>
    <w:rsid w:val="00604A58"/>
    <w:rsid w:val="0062223A"/>
    <w:rsid w:val="006359C9"/>
    <w:rsid w:val="006416BF"/>
    <w:rsid w:val="006601AC"/>
    <w:rsid w:val="00671C26"/>
    <w:rsid w:val="00691567"/>
    <w:rsid w:val="00693F13"/>
    <w:rsid w:val="006D0803"/>
    <w:rsid w:val="006E2F04"/>
    <w:rsid w:val="006F06DB"/>
    <w:rsid w:val="0070160F"/>
    <w:rsid w:val="00711A59"/>
    <w:rsid w:val="00713306"/>
    <w:rsid w:val="0071722B"/>
    <w:rsid w:val="00724356"/>
    <w:rsid w:val="00724F59"/>
    <w:rsid w:val="00730099"/>
    <w:rsid w:val="00731DA9"/>
    <w:rsid w:val="00742E7A"/>
    <w:rsid w:val="00743138"/>
    <w:rsid w:val="00743672"/>
    <w:rsid w:val="0076449F"/>
    <w:rsid w:val="00770252"/>
    <w:rsid w:val="007920EB"/>
    <w:rsid w:val="007A080F"/>
    <w:rsid w:val="007D785E"/>
    <w:rsid w:val="007E078C"/>
    <w:rsid w:val="00806D15"/>
    <w:rsid w:val="00831B2A"/>
    <w:rsid w:val="008467FF"/>
    <w:rsid w:val="0085092B"/>
    <w:rsid w:val="00860112"/>
    <w:rsid w:val="00863BA6"/>
    <w:rsid w:val="00876763"/>
    <w:rsid w:val="0088334A"/>
    <w:rsid w:val="008F6BB2"/>
    <w:rsid w:val="00910224"/>
    <w:rsid w:val="00946809"/>
    <w:rsid w:val="00971A84"/>
    <w:rsid w:val="009968AE"/>
    <w:rsid w:val="009A36DF"/>
    <w:rsid w:val="009B32EB"/>
    <w:rsid w:val="009D1D83"/>
    <w:rsid w:val="009E64FF"/>
    <w:rsid w:val="009F4BD2"/>
    <w:rsid w:val="009F4F35"/>
    <w:rsid w:val="009F7F5A"/>
    <w:rsid w:val="00A13CBA"/>
    <w:rsid w:val="00A62576"/>
    <w:rsid w:val="00A6540F"/>
    <w:rsid w:val="00A65EB3"/>
    <w:rsid w:val="00AA0895"/>
    <w:rsid w:val="00AA76E2"/>
    <w:rsid w:val="00AB7482"/>
    <w:rsid w:val="00AE39F2"/>
    <w:rsid w:val="00B33236"/>
    <w:rsid w:val="00B716BB"/>
    <w:rsid w:val="00B73D75"/>
    <w:rsid w:val="00BC7BE8"/>
    <w:rsid w:val="00C1726C"/>
    <w:rsid w:val="00C423C5"/>
    <w:rsid w:val="00C57EEC"/>
    <w:rsid w:val="00C606FA"/>
    <w:rsid w:val="00C9377E"/>
    <w:rsid w:val="00CC6B7C"/>
    <w:rsid w:val="00D11289"/>
    <w:rsid w:val="00D23CB7"/>
    <w:rsid w:val="00D54C5D"/>
    <w:rsid w:val="00D9505E"/>
    <w:rsid w:val="00DC3D4E"/>
    <w:rsid w:val="00DD3BB7"/>
    <w:rsid w:val="00DF2577"/>
    <w:rsid w:val="00DF591C"/>
    <w:rsid w:val="00DF75D0"/>
    <w:rsid w:val="00E13237"/>
    <w:rsid w:val="00E22A87"/>
    <w:rsid w:val="00E43F97"/>
    <w:rsid w:val="00E63797"/>
    <w:rsid w:val="00E63A40"/>
    <w:rsid w:val="00E97300"/>
    <w:rsid w:val="00EA29FF"/>
    <w:rsid w:val="00EC7C1A"/>
    <w:rsid w:val="00ED5F89"/>
    <w:rsid w:val="00EF2DC6"/>
    <w:rsid w:val="00F00CC8"/>
    <w:rsid w:val="00F02191"/>
    <w:rsid w:val="00F1602F"/>
    <w:rsid w:val="00F3782C"/>
    <w:rsid w:val="00F40134"/>
    <w:rsid w:val="00F40BA5"/>
    <w:rsid w:val="00F63E38"/>
    <w:rsid w:val="00F65FD9"/>
    <w:rsid w:val="00F67315"/>
    <w:rsid w:val="00F8675C"/>
    <w:rsid w:val="00F9771A"/>
    <w:rsid w:val="00FA0DE7"/>
    <w:rsid w:val="00FE1A90"/>
    <w:rsid w:val="00FE72AB"/>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4BB79D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semiHidden="0" w:uiPriority="67" w:unhideWhenUsed="0"/>
    <w:lsdException w:name="No Spacing" w:semiHidden="0" w:uiPriority="68" w:unhideWhenUsed="0"/>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72" w:unhideWhenUsed="0"/>
    <w:lsdException w:name="Quote" w:semiHidden="0" w:uiPriority="73" w:unhideWhenUsed="0"/>
    <w:lsdException w:name="Intense Quote" w:semiHidden="0" w:uiPriority="60" w:unhideWhenUsed="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uiPriority="37"/>
    <w:lsdException w:name="Colorful Shading Accent 6" w:uiPriority="39"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86383"/>
    <w:rPr>
      <w:sz w:val="24"/>
      <w:szCs w:val="24"/>
      <w:lang w:eastAsia="en-AU"/>
    </w:rPr>
  </w:style>
  <w:style w:type="paragraph" w:styleId="Heading1">
    <w:name w:val="heading 1"/>
    <w:basedOn w:val="Normal"/>
    <w:next w:val="Normal"/>
    <w:link w:val="Heading1Char"/>
    <w:qFormat/>
    <w:rsid w:val="00DB197D"/>
    <w:pPr>
      <w:keepNext/>
      <w:outlineLvl w:val="0"/>
    </w:pPr>
    <w:rPr>
      <w:b/>
      <w:sz w:val="22"/>
      <w:szCs w:val="20"/>
      <w:lang w:val="en-US"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rsid w:val="00074417"/>
    <w:rPr>
      <w:rFonts w:ascii="Tahoma" w:hAnsi="Tahoma"/>
      <w:sz w:val="16"/>
      <w:szCs w:val="16"/>
      <w:lang w:val="x-none" w:eastAsia="x-none"/>
    </w:rPr>
  </w:style>
  <w:style w:type="character" w:customStyle="1" w:styleId="BalloonTextChar">
    <w:name w:val="Balloon Text Char"/>
    <w:link w:val="BalloonText"/>
    <w:rsid w:val="00074417"/>
    <w:rPr>
      <w:rFonts w:ascii="Tahoma" w:hAnsi="Tahoma" w:cs="Tahoma"/>
      <w:sz w:val="16"/>
      <w:szCs w:val="16"/>
    </w:rPr>
  </w:style>
  <w:style w:type="table" w:styleId="TableGrid1">
    <w:name w:val="Table Grid 1"/>
    <w:basedOn w:val="TableNormal"/>
    <w:rsid w:val="00074417"/>
    <w:pPr>
      <w:spacing w:after="200" w:line="276" w:lineRule="auto"/>
    </w:pPr>
    <w:rPr>
      <w:rFonts w:ascii="Calibri" w:hAnsi="Calibri"/>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customStyle="1" w:styleId="LightGrid-Accent31">
    <w:name w:val="Light Grid - Accent 31"/>
    <w:basedOn w:val="Normal"/>
    <w:uiPriority w:val="34"/>
    <w:qFormat/>
    <w:rsid w:val="00074417"/>
    <w:pPr>
      <w:ind w:left="720"/>
      <w:contextualSpacing/>
    </w:pPr>
  </w:style>
  <w:style w:type="character" w:customStyle="1" w:styleId="Heading1Char">
    <w:name w:val="Heading 1 Char"/>
    <w:link w:val="Heading1"/>
    <w:rsid w:val="00DB197D"/>
    <w:rPr>
      <w:b/>
      <w:sz w:val="22"/>
      <w:lang w:val="en-US"/>
    </w:rPr>
  </w:style>
  <w:style w:type="table" w:styleId="TableGrid">
    <w:name w:val="Table Grid"/>
    <w:basedOn w:val="TableNormal"/>
    <w:uiPriority w:val="59"/>
    <w:rsid w:val="0078323E"/>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Header">
    <w:name w:val="header"/>
    <w:basedOn w:val="Normal"/>
    <w:link w:val="HeaderChar"/>
    <w:rsid w:val="0029055C"/>
    <w:pPr>
      <w:tabs>
        <w:tab w:val="center" w:pos="4513"/>
        <w:tab w:val="right" w:pos="9026"/>
      </w:tabs>
    </w:pPr>
    <w:rPr>
      <w:lang w:val="x-none" w:eastAsia="x-none"/>
    </w:rPr>
  </w:style>
  <w:style w:type="character" w:customStyle="1" w:styleId="HeaderChar">
    <w:name w:val="Header Char"/>
    <w:link w:val="Header"/>
    <w:rsid w:val="0029055C"/>
    <w:rPr>
      <w:sz w:val="24"/>
      <w:szCs w:val="24"/>
    </w:rPr>
  </w:style>
  <w:style w:type="paragraph" w:styleId="Footer">
    <w:name w:val="footer"/>
    <w:basedOn w:val="Normal"/>
    <w:link w:val="FooterChar"/>
    <w:rsid w:val="0029055C"/>
    <w:pPr>
      <w:tabs>
        <w:tab w:val="center" w:pos="4513"/>
        <w:tab w:val="right" w:pos="9026"/>
      </w:tabs>
    </w:pPr>
    <w:rPr>
      <w:lang w:val="x-none" w:eastAsia="x-none"/>
    </w:rPr>
  </w:style>
  <w:style w:type="character" w:customStyle="1" w:styleId="FooterChar">
    <w:name w:val="Footer Char"/>
    <w:link w:val="Footer"/>
    <w:rsid w:val="0029055C"/>
    <w:rPr>
      <w:sz w:val="24"/>
      <w:szCs w:val="24"/>
    </w:rPr>
  </w:style>
  <w:style w:type="paragraph" w:customStyle="1" w:styleId="MediumList2-Accent21">
    <w:name w:val="Medium List 2 - Accent 21"/>
    <w:hidden/>
    <w:uiPriority w:val="99"/>
    <w:semiHidden/>
    <w:rsid w:val="00511E16"/>
    <w:rPr>
      <w:sz w:val="24"/>
      <w:szCs w:val="24"/>
      <w:lang w:eastAsia="en-AU"/>
    </w:rPr>
  </w:style>
  <w:style w:type="paragraph" w:customStyle="1" w:styleId="ColorfulShading-Accent11">
    <w:name w:val="Colorful Shading - Accent 11"/>
    <w:hidden/>
    <w:uiPriority w:val="99"/>
    <w:semiHidden/>
    <w:rsid w:val="00401073"/>
    <w:rPr>
      <w:sz w:val="24"/>
      <w:szCs w:val="24"/>
      <w:lang w:eastAsia="en-AU"/>
    </w:rPr>
  </w:style>
  <w:style w:type="character" w:styleId="CommentReference">
    <w:name w:val="annotation reference"/>
    <w:uiPriority w:val="99"/>
    <w:semiHidden/>
    <w:unhideWhenUsed/>
    <w:rsid w:val="00031FD0"/>
    <w:rPr>
      <w:sz w:val="16"/>
      <w:szCs w:val="16"/>
    </w:rPr>
  </w:style>
  <w:style w:type="paragraph" w:styleId="CommentText">
    <w:name w:val="annotation text"/>
    <w:basedOn w:val="Normal"/>
    <w:link w:val="CommentTextChar"/>
    <w:uiPriority w:val="99"/>
    <w:semiHidden/>
    <w:unhideWhenUsed/>
    <w:rsid w:val="00031FD0"/>
    <w:rPr>
      <w:sz w:val="20"/>
      <w:szCs w:val="20"/>
    </w:rPr>
  </w:style>
  <w:style w:type="character" w:customStyle="1" w:styleId="CommentTextChar">
    <w:name w:val="Comment Text Char"/>
    <w:basedOn w:val="DefaultParagraphFont"/>
    <w:link w:val="CommentText"/>
    <w:uiPriority w:val="99"/>
    <w:semiHidden/>
    <w:rsid w:val="00031FD0"/>
  </w:style>
  <w:style w:type="paragraph" w:styleId="CommentSubject">
    <w:name w:val="annotation subject"/>
    <w:basedOn w:val="CommentText"/>
    <w:next w:val="CommentText"/>
    <w:link w:val="CommentSubjectChar"/>
    <w:uiPriority w:val="99"/>
    <w:semiHidden/>
    <w:unhideWhenUsed/>
    <w:rsid w:val="00031FD0"/>
    <w:rPr>
      <w:b/>
      <w:bCs/>
    </w:rPr>
  </w:style>
  <w:style w:type="character" w:customStyle="1" w:styleId="CommentSubjectChar">
    <w:name w:val="Comment Subject Char"/>
    <w:link w:val="CommentSubject"/>
    <w:uiPriority w:val="99"/>
    <w:semiHidden/>
    <w:rsid w:val="00031FD0"/>
    <w:rPr>
      <w:b/>
      <w:bCs/>
    </w:rPr>
  </w:style>
  <w:style w:type="paragraph" w:customStyle="1" w:styleId="Pbody">
    <w:name w:val="P: body"/>
    <w:qFormat/>
    <w:rsid w:val="004A4088"/>
    <w:rPr>
      <w:rFonts w:eastAsia="MS Mincho"/>
      <w:sz w:val="22"/>
      <w:szCs w:val="22"/>
    </w:rPr>
  </w:style>
  <w:style w:type="paragraph" w:customStyle="1" w:styleId="Psectionheading">
    <w:name w:val="P: section heading"/>
    <w:next w:val="Normal"/>
    <w:rsid w:val="000C4295"/>
    <w:pPr>
      <w:keepNext/>
      <w:pageBreakBefore/>
      <w:spacing w:after="200"/>
    </w:pPr>
    <w:rPr>
      <w:rFonts w:ascii="Calibri" w:hAnsi="Calibri"/>
      <w:i/>
      <w:sz w:val="28"/>
      <w:szCs w:val="24"/>
      <w:lang w:eastAsia="en-AU"/>
    </w:rPr>
  </w:style>
  <w:style w:type="paragraph" w:customStyle="1" w:styleId="Psectionresults">
    <w:name w:val="P: section results"/>
    <w:qFormat/>
    <w:rsid w:val="000C4295"/>
    <w:pPr>
      <w:spacing w:before="360" w:after="240"/>
      <w:ind w:right="284"/>
      <w:jc w:val="right"/>
    </w:pPr>
    <w:rPr>
      <w:rFonts w:ascii="Calibri" w:hAnsi="Calibri"/>
      <w:i/>
      <w:sz w:val="24"/>
      <w:szCs w:val="24"/>
      <w:lang w:eastAsia="en-AU"/>
    </w:rPr>
  </w:style>
  <w:style w:type="paragraph" w:customStyle="1" w:styleId="Pquestionheadingmc">
    <w:name w:val="P: question heading mc"/>
    <w:basedOn w:val="Normal"/>
    <w:qFormat/>
    <w:rsid w:val="000C4295"/>
    <w:pPr>
      <w:keepNext/>
      <w:tabs>
        <w:tab w:val="right" w:pos="9923"/>
      </w:tabs>
      <w:spacing w:before="360"/>
    </w:pPr>
    <w:rPr>
      <w:rFonts w:ascii="Calibri" w:hAnsi="Calibri"/>
      <w:b/>
    </w:rPr>
  </w:style>
  <w:style w:type="paragraph" w:customStyle="1" w:styleId="Pquestionheadingsx">
    <w:name w:val="P: question heading s/x"/>
    <w:basedOn w:val="Pquestionheadingmc"/>
    <w:qFormat/>
    <w:rsid w:val="000C4295"/>
    <w:pPr>
      <w:tabs>
        <w:tab w:val="right" w:pos="8505"/>
      </w:tabs>
    </w:pPr>
  </w:style>
  <w:style w:type="character" w:customStyle="1" w:styleId="Cmarkslabel">
    <w:name w:val="C: marks label"/>
    <w:uiPriority w:val="1"/>
    <w:qFormat/>
    <w:rsid w:val="000C4295"/>
    <w:rPr>
      <w:rFonts w:ascii="Calibri" w:hAnsi="Calibri"/>
      <w:b/>
      <w:i/>
    </w:rPr>
  </w:style>
  <w:style w:type="paragraph" w:customStyle="1" w:styleId="Pquestiontextmainstem">
    <w:name w:val="P: question text main stem"/>
    <w:basedOn w:val="Normal"/>
    <w:qFormat/>
    <w:rsid w:val="000C4295"/>
    <w:pPr>
      <w:spacing w:after="80"/>
    </w:pPr>
    <w:rPr>
      <w:rFonts w:ascii="Calibri" w:hAnsi="Calibri"/>
    </w:rPr>
  </w:style>
  <w:style w:type="character" w:customStyle="1" w:styleId="Cquestionpartlabelbold">
    <w:name w:val="C: question part label bold"/>
    <w:uiPriority w:val="1"/>
    <w:qFormat/>
    <w:rsid w:val="000C4295"/>
    <w:rPr>
      <w:b/>
    </w:rPr>
  </w:style>
  <w:style w:type="paragraph" w:customStyle="1" w:styleId="Pquestiontextmcqoptions">
    <w:name w:val="P: question text mcq options"/>
    <w:basedOn w:val="Pquestiontextmainstem"/>
    <w:qFormat/>
    <w:rsid w:val="000C429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 w:val="left" w:pos="9639"/>
      </w:tabs>
      <w:spacing w:after="0"/>
    </w:pPr>
  </w:style>
  <w:style w:type="paragraph" w:customStyle="1" w:styleId="Pquestiontextpartsa">
    <w:name w:val="P: question text parts (a)"/>
    <w:basedOn w:val="Pquestiontextmainstem"/>
    <w:qFormat/>
    <w:rsid w:val="000C4295"/>
    <w:pPr>
      <w:tabs>
        <w:tab w:val="left" w:pos="397"/>
      </w:tabs>
      <w:ind w:left="397" w:hanging="397"/>
    </w:pPr>
  </w:style>
  <w:style w:type="paragraph" w:customStyle="1" w:styleId="Pquestiontextpartsai">
    <w:name w:val="P: question text parts (a)(i)"/>
    <w:basedOn w:val="Pquestiontextpartsa"/>
    <w:qFormat/>
    <w:rsid w:val="000C4295"/>
    <w:pPr>
      <w:tabs>
        <w:tab w:val="left" w:pos="794"/>
      </w:tabs>
      <w:ind w:left="794" w:hanging="794"/>
    </w:pPr>
  </w:style>
  <w:style w:type="paragraph" w:customStyle="1" w:styleId="Pquestiontextpartsi">
    <w:name w:val="P: question text parts (i)"/>
    <w:basedOn w:val="Pquestiontextpartsai"/>
    <w:qFormat/>
    <w:rsid w:val="000C4295"/>
    <w:pPr>
      <w:ind w:hanging="397"/>
    </w:pPr>
  </w:style>
  <w:style w:type="paragraph" w:customStyle="1" w:styleId="Pquestionheadingmc1stafterhead">
    <w:name w:val="P: question heading mc (1st after head)"/>
    <w:basedOn w:val="Pquestionheadingmc"/>
    <w:qFormat/>
    <w:rsid w:val="000C4295"/>
    <w:pPr>
      <w:spacing w:before="0"/>
    </w:pPr>
  </w:style>
  <w:style w:type="paragraph" w:customStyle="1" w:styleId="Pquestionheadingsx1stafterhead">
    <w:name w:val="P: question heading s/x (1st after head)"/>
    <w:basedOn w:val="Pquestionheadingsx"/>
    <w:qFormat/>
    <w:rsid w:val="000C4295"/>
    <w:pPr>
      <w:spacing w:before="0"/>
    </w:pPr>
  </w:style>
  <w:style w:type="character" w:customStyle="1" w:styleId="Cmathsexpressions">
    <w:name w:val="C: maths expressions"/>
    <w:uiPriority w:val="1"/>
    <w:qFormat/>
    <w:rsid w:val="000C4295"/>
    <w:rPr>
      <w:rFonts w:ascii="Times New Roman" w:hAnsi="Times New Roman"/>
      <w:i/>
    </w:rPr>
  </w:style>
  <w:style w:type="paragraph" w:customStyle="1" w:styleId="PNotetodesigner">
    <w:name w:val="P: Note to designer"/>
    <w:basedOn w:val="Normal"/>
    <w:qFormat/>
    <w:rsid w:val="000C4295"/>
    <w:pPr>
      <w:spacing w:after="160" w:line="259" w:lineRule="auto"/>
    </w:pPr>
    <w:rPr>
      <w:rFonts w:ascii="Calibri" w:eastAsia="Calibri" w:hAnsi="Calibri"/>
      <w:color w:val="FF0000"/>
      <w:sz w:val="22"/>
      <w:szCs w:val="22"/>
      <w:lang w:eastAsia="en-US"/>
    </w:rPr>
  </w:style>
  <w:style w:type="character" w:customStyle="1" w:styleId="Csuperscript">
    <w:name w:val="C: superscript"/>
    <w:uiPriority w:val="1"/>
    <w:qFormat/>
    <w:rsid w:val="006416BF"/>
    <w:rPr>
      <w:vertAlign w:val="superscript"/>
    </w:rPr>
  </w:style>
  <w:style w:type="character" w:customStyle="1" w:styleId="Citalicsubscript">
    <w:name w:val="C: italic subscript"/>
    <w:uiPriority w:val="1"/>
    <w:qFormat/>
    <w:rsid w:val="006416BF"/>
    <w:rPr>
      <w:i/>
      <w:vertAlign w:val="subscript"/>
    </w:rPr>
  </w:style>
  <w:style w:type="character" w:customStyle="1" w:styleId="CItalicsuperscript">
    <w:name w:val="C: Italic superscript"/>
    <w:uiPriority w:val="1"/>
    <w:qFormat/>
    <w:rsid w:val="006416BF"/>
    <w:rPr>
      <w:rFonts w:ascii="Times New Roman" w:hAnsi="Times New Roman"/>
      <w:i/>
      <w:iCs/>
      <w:vertAlign w:val="superscript"/>
    </w:rPr>
  </w:style>
  <w:style w:type="character" w:customStyle="1" w:styleId="CSubscript">
    <w:name w:val="C: Subscript"/>
    <w:uiPriority w:val="1"/>
    <w:qFormat/>
    <w:rsid w:val="006416BF"/>
    <w:rPr>
      <w:vertAlign w:val="subscript"/>
    </w:rPr>
  </w:style>
  <w:style w:type="paragraph" w:customStyle="1" w:styleId="Pheadertext">
    <w:name w:val="P: header text"/>
    <w:qFormat/>
    <w:rsid w:val="008467FF"/>
    <w:pPr>
      <w:tabs>
        <w:tab w:val="left" w:pos="6521"/>
        <w:tab w:val="right" w:leader="underscore" w:pos="9923"/>
      </w:tabs>
      <w:spacing w:after="120"/>
    </w:pPr>
    <w:rPr>
      <w:b/>
      <w:sz w:val="24"/>
      <w:szCs w:val="24"/>
      <w:lang w:eastAsia="en-AU"/>
    </w:rPr>
  </w:style>
  <w:style w:type="paragraph" w:customStyle="1" w:styleId="Pfootertext">
    <w:name w:val="P: footer text"/>
    <w:qFormat/>
    <w:rsid w:val="00B716BB"/>
    <w:pPr>
      <w:tabs>
        <w:tab w:val="right" w:pos="9639"/>
      </w:tabs>
    </w:pPr>
    <w:rPr>
      <w:sz w:val="16"/>
      <w:szCs w:val="18"/>
      <w:lang w:eastAsia="en-A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semiHidden="0" w:uiPriority="67" w:unhideWhenUsed="0"/>
    <w:lsdException w:name="No Spacing" w:semiHidden="0" w:uiPriority="68" w:unhideWhenUsed="0"/>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72" w:unhideWhenUsed="0"/>
    <w:lsdException w:name="Quote" w:semiHidden="0" w:uiPriority="73" w:unhideWhenUsed="0"/>
    <w:lsdException w:name="Intense Quote" w:semiHidden="0" w:uiPriority="60" w:unhideWhenUsed="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uiPriority="37"/>
    <w:lsdException w:name="Colorful Shading Accent 6" w:uiPriority="39"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86383"/>
    <w:rPr>
      <w:sz w:val="24"/>
      <w:szCs w:val="24"/>
      <w:lang w:eastAsia="en-AU"/>
    </w:rPr>
  </w:style>
  <w:style w:type="paragraph" w:styleId="Heading1">
    <w:name w:val="heading 1"/>
    <w:basedOn w:val="Normal"/>
    <w:next w:val="Normal"/>
    <w:link w:val="Heading1Char"/>
    <w:qFormat/>
    <w:rsid w:val="00DB197D"/>
    <w:pPr>
      <w:keepNext/>
      <w:outlineLvl w:val="0"/>
    </w:pPr>
    <w:rPr>
      <w:b/>
      <w:sz w:val="22"/>
      <w:szCs w:val="20"/>
      <w:lang w:val="en-US"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rsid w:val="00074417"/>
    <w:rPr>
      <w:rFonts w:ascii="Tahoma" w:hAnsi="Tahoma"/>
      <w:sz w:val="16"/>
      <w:szCs w:val="16"/>
      <w:lang w:val="x-none" w:eastAsia="x-none"/>
    </w:rPr>
  </w:style>
  <w:style w:type="character" w:customStyle="1" w:styleId="BalloonTextChar">
    <w:name w:val="Balloon Text Char"/>
    <w:link w:val="BalloonText"/>
    <w:rsid w:val="00074417"/>
    <w:rPr>
      <w:rFonts w:ascii="Tahoma" w:hAnsi="Tahoma" w:cs="Tahoma"/>
      <w:sz w:val="16"/>
      <w:szCs w:val="16"/>
    </w:rPr>
  </w:style>
  <w:style w:type="table" w:styleId="TableGrid1">
    <w:name w:val="Table Grid 1"/>
    <w:basedOn w:val="TableNormal"/>
    <w:rsid w:val="00074417"/>
    <w:pPr>
      <w:spacing w:after="200" w:line="276" w:lineRule="auto"/>
    </w:pPr>
    <w:rPr>
      <w:rFonts w:ascii="Calibri" w:hAnsi="Calibri"/>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customStyle="1" w:styleId="LightGrid-Accent31">
    <w:name w:val="Light Grid - Accent 31"/>
    <w:basedOn w:val="Normal"/>
    <w:uiPriority w:val="34"/>
    <w:qFormat/>
    <w:rsid w:val="00074417"/>
    <w:pPr>
      <w:ind w:left="720"/>
      <w:contextualSpacing/>
    </w:pPr>
  </w:style>
  <w:style w:type="character" w:customStyle="1" w:styleId="Heading1Char">
    <w:name w:val="Heading 1 Char"/>
    <w:link w:val="Heading1"/>
    <w:rsid w:val="00DB197D"/>
    <w:rPr>
      <w:b/>
      <w:sz w:val="22"/>
      <w:lang w:val="en-US"/>
    </w:rPr>
  </w:style>
  <w:style w:type="table" w:styleId="TableGrid">
    <w:name w:val="Table Grid"/>
    <w:basedOn w:val="TableNormal"/>
    <w:uiPriority w:val="59"/>
    <w:rsid w:val="0078323E"/>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Header">
    <w:name w:val="header"/>
    <w:basedOn w:val="Normal"/>
    <w:link w:val="HeaderChar"/>
    <w:rsid w:val="0029055C"/>
    <w:pPr>
      <w:tabs>
        <w:tab w:val="center" w:pos="4513"/>
        <w:tab w:val="right" w:pos="9026"/>
      </w:tabs>
    </w:pPr>
    <w:rPr>
      <w:lang w:val="x-none" w:eastAsia="x-none"/>
    </w:rPr>
  </w:style>
  <w:style w:type="character" w:customStyle="1" w:styleId="HeaderChar">
    <w:name w:val="Header Char"/>
    <w:link w:val="Header"/>
    <w:rsid w:val="0029055C"/>
    <w:rPr>
      <w:sz w:val="24"/>
      <w:szCs w:val="24"/>
    </w:rPr>
  </w:style>
  <w:style w:type="paragraph" w:styleId="Footer">
    <w:name w:val="footer"/>
    <w:basedOn w:val="Normal"/>
    <w:link w:val="FooterChar"/>
    <w:rsid w:val="0029055C"/>
    <w:pPr>
      <w:tabs>
        <w:tab w:val="center" w:pos="4513"/>
        <w:tab w:val="right" w:pos="9026"/>
      </w:tabs>
    </w:pPr>
    <w:rPr>
      <w:lang w:val="x-none" w:eastAsia="x-none"/>
    </w:rPr>
  </w:style>
  <w:style w:type="character" w:customStyle="1" w:styleId="FooterChar">
    <w:name w:val="Footer Char"/>
    <w:link w:val="Footer"/>
    <w:rsid w:val="0029055C"/>
    <w:rPr>
      <w:sz w:val="24"/>
      <w:szCs w:val="24"/>
    </w:rPr>
  </w:style>
  <w:style w:type="paragraph" w:customStyle="1" w:styleId="MediumList2-Accent21">
    <w:name w:val="Medium List 2 - Accent 21"/>
    <w:hidden/>
    <w:uiPriority w:val="99"/>
    <w:semiHidden/>
    <w:rsid w:val="00511E16"/>
    <w:rPr>
      <w:sz w:val="24"/>
      <w:szCs w:val="24"/>
      <w:lang w:eastAsia="en-AU"/>
    </w:rPr>
  </w:style>
  <w:style w:type="paragraph" w:customStyle="1" w:styleId="ColorfulShading-Accent11">
    <w:name w:val="Colorful Shading - Accent 11"/>
    <w:hidden/>
    <w:uiPriority w:val="99"/>
    <w:semiHidden/>
    <w:rsid w:val="00401073"/>
    <w:rPr>
      <w:sz w:val="24"/>
      <w:szCs w:val="24"/>
      <w:lang w:eastAsia="en-AU"/>
    </w:rPr>
  </w:style>
  <w:style w:type="character" w:styleId="CommentReference">
    <w:name w:val="annotation reference"/>
    <w:uiPriority w:val="99"/>
    <w:semiHidden/>
    <w:unhideWhenUsed/>
    <w:rsid w:val="00031FD0"/>
    <w:rPr>
      <w:sz w:val="16"/>
      <w:szCs w:val="16"/>
    </w:rPr>
  </w:style>
  <w:style w:type="paragraph" w:styleId="CommentText">
    <w:name w:val="annotation text"/>
    <w:basedOn w:val="Normal"/>
    <w:link w:val="CommentTextChar"/>
    <w:uiPriority w:val="99"/>
    <w:semiHidden/>
    <w:unhideWhenUsed/>
    <w:rsid w:val="00031FD0"/>
    <w:rPr>
      <w:sz w:val="20"/>
      <w:szCs w:val="20"/>
    </w:rPr>
  </w:style>
  <w:style w:type="character" w:customStyle="1" w:styleId="CommentTextChar">
    <w:name w:val="Comment Text Char"/>
    <w:basedOn w:val="DefaultParagraphFont"/>
    <w:link w:val="CommentText"/>
    <w:uiPriority w:val="99"/>
    <w:semiHidden/>
    <w:rsid w:val="00031FD0"/>
  </w:style>
  <w:style w:type="paragraph" w:styleId="CommentSubject">
    <w:name w:val="annotation subject"/>
    <w:basedOn w:val="CommentText"/>
    <w:next w:val="CommentText"/>
    <w:link w:val="CommentSubjectChar"/>
    <w:uiPriority w:val="99"/>
    <w:semiHidden/>
    <w:unhideWhenUsed/>
    <w:rsid w:val="00031FD0"/>
    <w:rPr>
      <w:b/>
      <w:bCs/>
    </w:rPr>
  </w:style>
  <w:style w:type="character" w:customStyle="1" w:styleId="CommentSubjectChar">
    <w:name w:val="Comment Subject Char"/>
    <w:link w:val="CommentSubject"/>
    <w:uiPriority w:val="99"/>
    <w:semiHidden/>
    <w:rsid w:val="00031FD0"/>
    <w:rPr>
      <w:b/>
      <w:bCs/>
    </w:rPr>
  </w:style>
  <w:style w:type="paragraph" w:customStyle="1" w:styleId="Pbody">
    <w:name w:val="P: body"/>
    <w:qFormat/>
    <w:rsid w:val="004A4088"/>
    <w:rPr>
      <w:rFonts w:eastAsia="MS Mincho"/>
      <w:sz w:val="22"/>
      <w:szCs w:val="22"/>
    </w:rPr>
  </w:style>
  <w:style w:type="paragraph" w:customStyle="1" w:styleId="Psectionheading">
    <w:name w:val="P: section heading"/>
    <w:next w:val="Normal"/>
    <w:rsid w:val="000C4295"/>
    <w:pPr>
      <w:keepNext/>
      <w:pageBreakBefore/>
      <w:spacing w:after="200"/>
    </w:pPr>
    <w:rPr>
      <w:rFonts w:ascii="Calibri" w:hAnsi="Calibri"/>
      <w:i/>
      <w:sz w:val="28"/>
      <w:szCs w:val="24"/>
      <w:lang w:eastAsia="en-AU"/>
    </w:rPr>
  </w:style>
  <w:style w:type="paragraph" w:customStyle="1" w:styleId="Psectionresults">
    <w:name w:val="P: section results"/>
    <w:qFormat/>
    <w:rsid w:val="000C4295"/>
    <w:pPr>
      <w:spacing w:before="360" w:after="240"/>
      <w:ind w:right="284"/>
      <w:jc w:val="right"/>
    </w:pPr>
    <w:rPr>
      <w:rFonts w:ascii="Calibri" w:hAnsi="Calibri"/>
      <w:i/>
      <w:sz w:val="24"/>
      <w:szCs w:val="24"/>
      <w:lang w:eastAsia="en-AU"/>
    </w:rPr>
  </w:style>
  <w:style w:type="paragraph" w:customStyle="1" w:styleId="Pquestionheadingmc">
    <w:name w:val="P: question heading mc"/>
    <w:basedOn w:val="Normal"/>
    <w:qFormat/>
    <w:rsid w:val="000C4295"/>
    <w:pPr>
      <w:keepNext/>
      <w:tabs>
        <w:tab w:val="right" w:pos="9923"/>
      </w:tabs>
      <w:spacing w:before="360"/>
    </w:pPr>
    <w:rPr>
      <w:rFonts w:ascii="Calibri" w:hAnsi="Calibri"/>
      <w:b/>
    </w:rPr>
  </w:style>
  <w:style w:type="paragraph" w:customStyle="1" w:styleId="Pquestionheadingsx">
    <w:name w:val="P: question heading s/x"/>
    <w:basedOn w:val="Pquestionheadingmc"/>
    <w:qFormat/>
    <w:rsid w:val="000C4295"/>
    <w:pPr>
      <w:tabs>
        <w:tab w:val="right" w:pos="8505"/>
      </w:tabs>
    </w:pPr>
  </w:style>
  <w:style w:type="character" w:customStyle="1" w:styleId="Cmarkslabel">
    <w:name w:val="C: marks label"/>
    <w:uiPriority w:val="1"/>
    <w:qFormat/>
    <w:rsid w:val="000C4295"/>
    <w:rPr>
      <w:rFonts w:ascii="Calibri" w:hAnsi="Calibri"/>
      <w:b/>
      <w:i/>
    </w:rPr>
  </w:style>
  <w:style w:type="paragraph" w:customStyle="1" w:styleId="Pquestiontextmainstem">
    <w:name w:val="P: question text main stem"/>
    <w:basedOn w:val="Normal"/>
    <w:qFormat/>
    <w:rsid w:val="000C4295"/>
    <w:pPr>
      <w:spacing w:after="80"/>
    </w:pPr>
    <w:rPr>
      <w:rFonts w:ascii="Calibri" w:hAnsi="Calibri"/>
    </w:rPr>
  </w:style>
  <w:style w:type="character" w:customStyle="1" w:styleId="Cquestionpartlabelbold">
    <w:name w:val="C: question part label bold"/>
    <w:uiPriority w:val="1"/>
    <w:qFormat/>
    <w:rsid w:val="000C4295"/>
    <w:rPr>
      <w:b/>
    </w:rPr>
  </w:style>
  <w:style w:type="paragraph" w:customStyle="1" w:styleId="Pquestiontextmcqoptions">
    <w:name w:val="P: question text mcq options"/>
    <w:basedOn w:val="Pquestiontextmainstem"/>
    <w:qFormat/>
    <w:rsid w:val="000C429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 w:val="left" w:pos="9639"/>
      </w:tabs>
      <w:spacing w:after="0"/>
    </w:pPr>
  </w:style>
  <w:style w:type="paragraph" w:customStyle="1" w:styleId="Pquestiontextpartsa">
    <w:name w:val="P: question text parts (a)"/>
    <w:basedOn w:val="Pquestiontextmainstem"/>
    <w:qFormat/>
    <w:rsid w:val="000C4295"/>
    <w:pPr>
      <w:tabs>
        <w:tab w:val="left" w:pos="397"/>
      </w:tabs>
      <w:ind w:left="397" w:hanging="397"/>
    </w:pPr>
  </w:style>
  <w:style w:type="paragraph" w:customStyle="1" w:styleId="Pquestiontextpartsai">
    <w:name w:val="P: question text parts (a)(i)"/>
    <w:basedOn w:val="Pquestiontextpartsa"/>
    <w:qFormat/>
    <w:rsid w:val="000C4295"/>
    <w:pPr>
      <w:tabs>
        <w:tab w:val="left" w:pos="794"/>
      </w:tabs>
      <w:ind w:left="794" w:hanging="794"/>
    </w:pPr>
  </w:style>
  <w:style w:type="paragraph" w:customStyle="1" w:styleId="Pquestiontextpartsi">
    <w:name w:val="P: question text parts (i)"/>
    <w:basedOn w:val="Pquestiontextpartsai"/>
    <w:qFormat/>
    <w:rsid w:val="000C4295"/>
    <w:pPr>
      <w:ind w:hanging="397"/>
    </w:pPr>
  </w:style>
  <w:style w:type="paragraph" w:customStyle="1" w:styleId="Pquestionheadingmc1stafterhead">
    <w:name w:val="P: question heading mc (1st after head)"/>
    <w:basedOn w:val="Pquestionheadingmc"/>
    <w:qFormat/>
    <w:rsid w:val="000C4295"/>
    <w:pPr>
      <w:spacing w:before="0"/>
    </w:pPr>
  </w:style>
  <w:style w:type="paragraph" w:customStyle="1" w:styleId="Pquestionheadingsx1stafterhead">
    <w:name w:val="P: question heading s/x (1st after head)"/>
    <w:basedOn w:val="Pquestionheadingsx"/>
    <w:qFormat/>
    <w:rsid w:val="000C4295"/>
    <w:pPr>
      <w:spacing w:before="0"/>
    </w:pPr>
  </w:style>
  <w:style w:type="character" w:customStyle="1" w:styleId="Cmathsexpressions">
    <w:name w:val="C: maths expressions"/>
    <w:uiPriority w:val="1"/>
    <w:qFormat/>
    <w:rsid w:val="000C4295"/>
    <w:rPr>
      <w:rFonts w:ascii="Times New Roman" w:hAnsi="Times New Roman"/>
      <w:i/>
    </w:rPr>
  </w:style>
  <w:style w:type="paragraph" w:customStyle="1" w:styleId="PNotetodesigner">
    <w:name w:val="P: Note to designer"/>
    <w:basedOn w:val="Normal"/>
    <w:qFormat/>
    <w:rsid w:val="000C4295"/>
    <w:pPr>
      <w:spacing w:after="160" w:line="259" w:lineRule="auto"/>
    </w:pPr>
    <w:rPr>
      <w:rFonts w:ascii="Calibri" w:eastAsia="Calibri" w:hAnsi="Calibri"/>
      <w:color w:val="FF0000"/>
      <w:sz w:val="22"/>
      <w:szCs w:val="22"/>
      <w:lang w:eastAsia="en-US"/>
    </w:rPr>
  </w:style>
  <w:style w:type="character" w:customStyle="1" w:styleId="Csuperscript">
    <w:name w:val="C: superscript"/>
    <w:uiPriority w:val="1"/>
    <w:qFormat/>
    <w:rsid w:val="006416BF"/>
    <w:rPr>
      <w:vertAlign w:val="superscript"/>
    </w:rPr>
  </w:style>
  <w:style w:type="character" w:customStyle="1" w:styleId="Citalicsubscript">
    <w:name w:val="C: italic subscript"/>
    <w:uiPriority w:val="1"/>
    <w:qFormat/>
    <w:rsid w:val="006416BF"/>
    <w:rPr>
      <w:i/>
      <w:vertAlign w:val="subscript"/>
    </w:rPr>
  </w:style>
  <w:style w:type="character" w:customStyle="1" w:styleId="CItalicsuperscript">
    <w:name w:val="C: Italic superscript"/>
    <w:uiPriority w:val="1"/>
    <w:qFormat/>
    <w:rsid w:val="006416BF"/>
    <w:rPr>
      <w:rFonts w:ascii="Times New Roman" w:hAnsi="Times New Roman"/>
      <w:i/>
      <w:iCs/>
      <w:vertAlign w:val="superscript"/>
    </w:rPr>
  </w:style>
  <w:style w:type="character" w:customStyle="1" w:styleId="CSubscript">
    <w:name w:val="C: Subscript"/>
    <w:uiPriority w:val="1"/>
    <w:qFormat/>
    <w:rsid w:val="006416BF"/>
    <w:rPr>
      <w:vertAlign w:val="subscript"/>
    </w:rPr>
  </w:style>
  <w:style w:type="paragraph" w:customStyle="1" w:styleId="Pheadertext">
    <w:name w:val="P: header text"/>
    <w:qFormat/>
    <w:rsid w:val="008467FF"/>
    <w:pPr>
      <w:tabs>
        <w:tab w:val="left" w:pos="6521"/>
        <w:tab w:val="right" w:leader="underscore" w:pos="9923"/>
      </w:tabs>
      <w:spacing w:after="120"/>
    </w:pPr>
    <w:rPr>
      <w:b/>
      <w:sz w:val="24"/>
      <w:szCs w:val="24"/>
      <w:lang w:eastAsia="en-AU"/>
    </w:rPr>
  </w:style>
  <w:style w:type="paragraph" w:customStyle="1" w:styleId="Pfootertext">
    <w:name w:val="P: footer text"/>
    <w:qFormat/>
    <w:rsid w:val="00B716BB"/>
    <w:pPr>
      <w:tabs>
        <w:tab w:val="right" w:pos="9639"/>
      </w:tabs>
    </w:pPr>
    <w:rPr>
      <w:sz w:val="16"/>
      <w:szCs w:val="18"/>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4.emf"/><Relationship Id="rId26" Type="http://schemas.openxmlformats.org/officeDocument/2006/relationships/image" Target="media/image8.wmf"/><Relationship Id="rId39" Type="http://schemas.microsoft.com/office/2007/relationships/hdphoto" Target="media/hdphoto7.wdp"/><Relationship Id="rId3" Type="http://schemas.openxmlformats.org/officeDocument/2006/relationships/customXml" Target="../customXml/item3.xml"/><Relationship Id="rId21" Type="http://schemas.openxmlformats.org/officeDocument/2006/relationships/oleObject" Target="embeddings/oleObject4.bin"/><Relationship Id="rId34" Type="http://schemas.openxmlformats.org/officeDocument/2006/relationships/image" Target="media/image12.jpeg"/><Relationship Id="rId42" Type="http://schemas.openxmlformats.org/officeDocument/2006/relationships/image" Target="media/image16.jpeg"/><Relationship Id="rId47" Type="http://schemas.microsoft.com/office/2007/relationships/hdphoto" Target="media/hdphoto10.wdp"/><Relationship Id="rId50" Type="http://schemas.openxmlformats.org/officeDocument/2006/relationships/header" Target="header2.xml"/><Relationship Id="rId7" Type="http://schemas.microsoft.com/office/2007/relationships/stylesWithEffects" Target="stylesWithEffects.xml"/><Relationship Id="rId12" Type="http://schemas.openxmlformats.org/officeDocument/2006/relationships/image" Target="media/image1.wmf"/><Relationship Id="rId17" Type="http://schemas.microsoft.com/office/2007/relationships/hdphoto" Target="media/hdphoto1.wdp"/><Relationship Id="rId25" Type="http://schemas.microsoft.com/office/2007/relationships/hdphoto" Target="media/hdphoto2.wdp"/><Relationship Id="rId33" Type="http://schemas.microsoft.com/office/2007/relationships/hdphoto" Target="media/hdphoto5.wdp"/><Relationship Id="rId38" Type="http://schemas.openxmlformats.org/officeDocument/2006/relationships/image" Target="media/image14.jpeg"/><Relationship Id="rId46" Type="http://schemas.openxmlformats.org/officeDocument/2006/relationships/image" Target="media/image18.jpeg"/><Relationship Id="rId2" Type="http://schemas.openxmlformats.org/officeDocument/2006/relationships/customXml" Target="../customXml/item2.xml"/><Relationship Id="rId16" Type="http://schemas.openxmlformats.org/officeDocument/2006/relationships/image" Target="media/image3.jpeg"/><Relationship Id="rId20" Type="http://schemas.openxmlformats.org/officeDocument/2006/relationships/image" Target="media/image5.wmf"/><Relationship Id="rId29" Type="http://schemas.microsoft.com/office/2007/relationships/hdphoto" Target="media/hdphoto3.wdp"/><Relationship Id="rId41"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endnotes" Target="endnotes.xml"/><Relationship Id="rId24" Type="http://schemas.openxmlformats.org/officeDocument/2006/relationships/image" Target="media/image7.jpeg"/><Relationship Id="rId32" Type="http://schemas.openxmlformats.org/officeDocument/2006/relationships/image" Target="media/image11.jpeg"/><Relationship Id="rId37" Type="http://schemas.openxmlformats.org/officeDocument/2006/relationships/oleObject" Target="embeddings/oleObject7.bin"/><Relationship Id="rId40" Type="http://schemas.openxmlformats.org/officeDocument/2006/relationships/image" Target="media/image15.wmf"/><Relationship Id="rId45" Type="http://schemas.microsoft.com/office/2007/relationships/hdphoto" Target="media/hdphoto9.wdp"/><Relationship Id="rId53" Type="http://schemas.openxmlformats.org/officeDocument/2006/relationships/theme" Target="theme/theme1.xml"/><Relationship Id="rId5" Type="http://schemas.openxmlformats.org/officeDocument/2006/relationships/numbering" Target="numbering.xml"/><Relationship Id="rId15" Type="http://schemas.openxmlformats.org/officeDocument/2006/relationships/oleObject" Target="embeddings/oleObject2.bin"/><Relationship Id="rId23" Type="http://schemas.openxmlformats.org/officeDocument/2006/relationships/oleObject" Target="embeddings/oleObject5.bin"/><Relationship Id="rId28" Type="http://schemas.openxmlformats.org/officeDocument/2006/relationships/image" Target="media/image9.jpeg"/><Relationship Id="rId36" Type="http://schemas.openxmlformats.org/officeDocument/2006/relationships/image" Target="media/image13.wmf"/><Relationship Id="rId49" Type="http://schemas.openxmlformats.org/officeDocument/2006/relationships/footer" Target="footer1.xml"/><Relationship Id="rId10" Type="http://schemas.openxmlformats.org/officeDocument/2006/relationships/footnotes" Target="footnotes.xml"/><Relationship Id="rId19" Type="http://schemas.openxmlformats.org/officeDocument/2006/relationships/oleObject" Target="embeddings/oleObject3.bin"/><Relationship Id="rId31" Type="http://schemas.microsoft.com/office/2007/relationships/hdphoto" Target="media/hdphoto4.wdp"/><Relationship Id="rId44" Type="http://schemas.openxmlformats.org/officeDocument/2006/relationships/image" Target="media/image17.jpeg"/><Relationship Id="rId52"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6.bin"/><Relationship Id="rId30" Type="http://schemas.openxmlformats.org/officeDocument/2006/relationships/image" Target="media/image10.jpeg"/><Relationship Id="rId35" Type="http://schemas.microsoft.com/office/2007/relationships/hdphoto" Target="media/hdphoto6.wdp"/><Relationship Id="rId43" Type="http://schemas.microsoft.com/office/2007/relationships/hdphoto" Target="media/hdphoto8.wdp"/><Relationship Id="rId48" Type="http://schemas.openxmlformats.org/officeDocument/2006/relationships/header" Target="header1.xml"/><Relationship Id="rId8" Type="http://schemas.openxmlformats.org/officeDocument/2006/relationships/settings" Target="settings.xml"/><Relationship Id="rId51"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Corrections Document" ma:contentTypeID="0x01010025794650E20435459B55685301856F5C00949C0F0BB1B16041A9F028AD9411E2EF" ma:contentTypeVersion="29" ma:contentTypeDescription="Create a new document." ma:contentTypeScope="" ma:versionID="6fef1aa26025b5fab2d377c1984b4a94">
  <xsd:schema xmlns:xsd="http://www.w3.org/2001/XMLSchema" xmlns:xs="http://www.w3.org/2001/XMLSchema" xmlns:p="http://schemas.microsoft.com/office/2006/metadata/properties" xmlns:ns2="439efa60-f5cc-4a47-a5a9-ce558e7575b6" targetNamespace="http://schemas.microsoft.com/office/2006/metadata/properties" ma:root="true" ma:fieldsID="ba97e649c90e5aa80a04721b4b170e00" ns2:_="">
    <xsd:import namespace="439efa60-f5cc-4a47-a5a9-ce558e7575b6"/>
    <xsd:element name="properties">
      <xsd:complexType>
        <xsd:sequence>
          <xsd:element name="documentManagement">
            <xsd:complexType>
              <xsd:all>
                <xsd:element ref="ns2:Series" minOccurs="0"/>
                <xsd:element ref="ns2:Archive_x0020_Thi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39efa60-f5cc-4a47-a5a9-ce558e7575b6" elementFormDefault="qualified">
    <xsd:import namespace="http://schemas.microsoft.com/office/2006/documentManagement/types"/>
    <xsd:import namespace="http://schemas.microsoft.com/office/infopath/2007/PartnerControls"/>
    <xsd:element name="Series" ma:index="8" nillable="true" ma:displayName="Series" ma:indexed="true" ma:internalName="Series1">
      <xsd:simpleType>
        <xsd:restriction base="dms:Text"/>
      </xsd:simpleType>
    </xsd:element>
    <xsd:element name="Archive_x0020_This" ma:index="9" nillable="true" ma:displayName="Archived" ma:default="0" ma:internalName="Archive_x0020_This0">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ISBN or Project Cod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LongProperties xmlns="http://schemas.microsoft.com/office/2006/metadata/long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7FC16A3-F39B-4ED2-B187-88C540DDD9E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39efa60-f5cc-4a47-a5a9-ce558e7575b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B030889C-309D-4AA8-A975-1D646D93F62E}">
  <ds:schemaRefs>
    <ds:schemaRef ds:uri="http://schemas.microsoft.com/office/2006/metadata/longProperties"/>
  </ds:schemaRefs>
</ds:datastoreItem>
</file>

<file path=customXml/itemProps3.xml><?xml version="1.0" encoding="utf-8"?>
<ds:datastoreItem xmlns:ds="http://schemas.openxmlformats.org/officeDocument/2006/customXml" ds:itemID="{A7829293-FFB6-480C-A139-6C22D05BC83F}">
  <ds:schemaRefs>
    <ds:schemaRef ds:uri="http://schemas.microsoft.com/sharepoint/v3/contenttype/forms"/>
  </ds:schemaRefs>
</ds:datastoreItem>
</file>

<file path=customXml/itemProps4.xml><?xml version="1.0" encoding="utf-8"?>
<ds:datastoreItem xmlns:ds="http://schemas.openxmlformats.org/officeDocument/2006/customXml" ds:itemID="{684B50A5-F969-4F26-A1D9-B01F69C8AC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1</TotalTime>
  <Pages>5</Pages>
  <Words>1247</Words>
  <Characters>3607</Characters>
  <Application>Microsoft Office Word</Application>
  <DocSecurity>0</DocSecurity>
  <Lines>360</Lines>
  <Paragraphs>323</Paragraphs>
  <ScaleCrop>false</ScaleCrop>
  <HeadingPairs>
    <vt:vector size="2" baseType="variant">
      <vt:variant>
        <vt:lpstr>Title</vt:lpstr>
      </vt:variant>
      <vt:variant>
        <vt:i4>1</vt:i4>
      </vt:variant>
    </vt:vector>
  </HeadingPairs>
  <TitlesOfParts>
    <vt:vector size="1" baseType="lpstr">
      <vt:lpstr>9781442529656</vt:lpstr>
    </vt:vector>
  </TitlesOfParts>
  <Company>Pearson</Company>
  <LinksUpToDate>false</LinksUpToDate>
  <CharactersWithSpaces>4531</CharactersWithSpaces>
  <SharedDoc>false</SharedDoc>
  <HLinks>
    <vt:vector size="60" baseType="variant">
      <vt:variant>
        <vt:i4>4849752</vt:i4>
      </vt:variant>
      <vt:variant>
        <vt:i4>2461</vt:i4>
      </vt:variant>
      <vt:variant>
        <vt:i4>1027</vt:i4>
      </vt:variant>
      <vt:variant>
        <vt:i4>1</vt:i4>
      </vt:variant>
      <vt:variant>
        <vt:lpwstr>PM2e_10_EB_03_FBTS_01</vt:lpwstr>
      </vt:variant>
      <vt:variant>
        <vt:lpwstr/>
      </vt:variant>
      <vt:variant>
        <vt:i4>4849755</vt:i4>
      </vt:variant>
      <vt:variant>
        <vt:i4>3168</vt:i4>
      </vt:variant>
      <vt:variant>
        <vt:i4>1031</vt:i4>
      </vt:variant>
      <vt:variant>
        <vt:i4>1</vt:i4>
      </vt:variant>
      <vt:variant>
        <vt:lpwstr>PM2e_10_EB_03_FBTS_02</vt:lpwstr>
      </vt:variant>
      <vt:variant>
        <vt:lpwstr/>
      </vt:variant>
      <vt:variant>
        <vt:i4>4849754</vt:i4>
      </vt:variant>
      <vt:variant>
        <vt:i4>4312</vt:i4>
      </vt:variant>
      <vt:variant>
        <vt:i4>1033</vt:i4>
      </vt:variant>
      <vt:variant>
        <vt:i4>1</vt:i4>
      </vt:variant>
      <vt:variant>
        <vt:lpwstr>PM2e_10_EB_03_FBTS_03</vt:lpwstr>
      </vt:variant>
      <vt:variant>
        <vt:lpwstr/>
      </vt:variant>
      <vt:variant>
        <vt:i4>4849757</vt:i4>
      </vt:variant>
      <vt:variant>
        <vt:i4>4521</vt:i4>
      </vt:variant>
      <vt:variant>
        <vt:i4>1034</vt:i4>
      </vt:variant>
      <vt:variant>
        <vt:i4>1</vt:i4>
      </vt:variant>
      <vt:variant>
        <vt:lpwstr>PM2e_10_EB_03_FBTS_04</vt:lpwstr>
      </vt:variant>
      <vt:variant>
        <vt:lpwstr/>
      </vt:variant>
      <vt:variant>
        <vt:i4>4849756</vt:i4>
      </vt:variant>
      <vt:variant>
        <vt:i4>4781</vt:i4>
      </vt:variant>
      <vt:variant>
        <vt:i4>1035</vt:i4>
      </vt:variant>
      <vt:variant>
        <vt:i4>1</vt:i4>
      </vt:variant>
      <vt:variant>
        <vt:lpwstr>PM2e_10_EB_03_FBTS_05</vt:lpwstr>
      </vt:variant>
      <vt:variant>
        <vt:lpwstr/>
      </vt:variant>
      <vt:variant>
        <vt:i4>4849758</vt:i4>
      </vt:variant>
      <vt:variant>
        <vt:i4>4989</vt:i4>
      </vt:variant>
      <vt:variant>
        <vt:i4>1036</vt:i4>
      </vt:variant>
      <vt:variant>
        <vt:i4>1</vt:i4>
      </vt:variant>
      <vt:variant>
        <vt:lpwstr>PM2e_10_EB_03_FBTS_07</vt:lpwstr>
      </vt:variant>
      <vt:variant>
        <vt:lpwstr/>
      </vt:variant>
      <vt:variant>
        <vt:i4>4849745</vt:i4>
      </vt:variant>
      <vt:variant>
        <vt:i4>5398</vt:i4>
      </vt:variant>
      <vt:variant>
        <vt:i4>1038</vt:i4>
      </vt:variant>
      <vt:variant>
        <vt:i4>1</vt:i4>
      </vt:variant>
      <vt:variant>
        <vt:lpwstr>PM2e_10_EB_03_FBTS_08</vt:lpwstr>
      </vt:variant>
      <vt:variant>
        <vt:lpwstr/>
      </vt:variant>
      <vt:variant>
        <vt:i4>4849744</vt:i4>
      </vt:variant>
      <vt:variant>
        <vt:i4>5692</vt:i4>
      </vt:variant>
      <vt:variant>
        <vt:i4>1040</vt:i4>
      </vt:variant>
      <vt:variant>
        <vt:i4>1</vt:i4>
      </vt:variant>
      <vt:variant>
        <vt:lpwstr>PM2e_10_EB_03_FBTS_09</vt:lpwstr>
      </vt:variant>
      <vt:variant>
        <vt:lpwstr/>
      </vt:variant>
      <vt:variant>
        <vt:i4>4915289</vt:i4>
      </vt:variant>
      <vt:variant>
        <vt:i4>6110</vt:i4>
      </vt:variant>
      <vt:variant>
        <vt:i4>1041</vt:i4>
      </vt:variant>
      <vt:variant>
        <vt:i4>1</vt:i4>
      </vt:variant>
      <vt:variant>
        <vt:lpwstr>PM2e_10_EB_03_FBTS_10</vt:lpwstr>
      </vt:variant>
      <vt:variant>
        <vt:lpwstr/>
      </vt:variant>
      <vt:variant>
        <vt:i4>4915291</vt:i4>
      </vt:variant>
      <vt:variant>
        <vt:i4>6418</vt:i4>
      </vt:variant>
      <vt:variant>
        <vt:i4>1042</vt:i4>
      </vt:variant>
      <vt:variant>
        <vt:i4>1</vt:i4>
      </vt:variant>
      <vt:variant>
        <vt:lpwstr>PM2e_10_EB_03_FBTS_12</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9781442529656</dc:title>
  <dc:subject/>
  <dc:creator>Pearson Australia</dc:creator>
  <cp:keywords/>
  <dc:description/>
  <cp:lastModifiedBy>Tim Carruthers</cp:lastModifiedBy>
  <cp:revision>8</cp:revision>
  <cp:lastPrinted>2016-01-11T22:39:00Z</cp:lastPrinted>
  <dcterms:created xsi:type="dcterms:W3CDTF">2016-09-08T07:00:00Z</dcterms:created>
  <dcterms:modified xsi:type="dcterms:W3CDTF">2016-10-24T22: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Level0">
    <vt:lpwstr>10</vt:lpwstr>
  </property>
  <property fmtid="{D5CDD505-2E9C-101B-9397-08002B2CF9AE}" pid="3" name="Title Subject">
    <vt:lpwstr>Pearson Maths 10-10A ebook</vt:lpwstr>
  </property>
  <property fmtid="{D5CDD505-2E9C-101B-9397-08002B2CF9AE}" pid="4" name="Series1">
    <vt:lpwstr>Pearson Maths</vt:lpwstr>
  </property>
  <property fmtid="{D5CDD505-2E9C-101B-9397-08002B2CF9AE}" pid="5" name="Archive This0">
    <vt:lpwstr>1</vt:lpwstr>
  </property>
  <property fmtid="{D5CDD505-2E9C-101B-9397-08002B2CF9AE}" pid="6" name="ContentTypeId">
    <vt:lpwstr>0x01010025794650E20435459B55685301856F5C00949C0F0BB1B16041A9F028AD9411E2EF</vt:lpwstr>
  </property>
</Properties>
</file>